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054" w:type="dxa"/>
        <w:tblInd w:w="-567" w:type="dxa"/>
        <w:tblLook w:val="01E0" w:firstRow="1" w:lastRow="1" w:firstColumn="1" w:lastColumn="1" w:noHBand="0" w:noVBand="0"/>
      </w:tblPr>
      <w:tblGrid>
        <w:gridCol w:w="4571"/>
        <w:gridCol w:w="6483"/>
      </w:tblGrid>
      <w:tr w:rsidR="006D724F" w:rsidRPr="006D724F" w:rsidTr="000A3DD6">
        <w:trPr>
          <w:trHeight w:val="865"/>
        </w:trPr>
        <w:tc>
          <w:tcPr>
            <w:tcW w:w="4571" w:type="dxa"/>
          </w:tcPr>
          <w:bookmarkStart w:id="0" w:name="_GoBack"/>
          <w:bookmarkEnd w:id="0"/>
          <w:p w:rsidR="006D724F" w:rsidRPr="006D724F" w:rsidRDefault="009F40EF" w:rsidP="000A3DD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A3DD6">
              <w:rPr>
                <w:rFonts w:ascii="Times New Roman" w:hAnsi="Times New Roman" w:cs="Times New Roman"/>
                <w:b/>
                <w:noProof/>
                <w:sz w:val="26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79E068D5" wp14:editId="3122A798">
                      <wp:simplePos x="0" y="0"/>
                      <wp:positionH relativeFrom="column">
                        <wp:posOffset>695325</wp:posOffset>
                      </wp:positionH>
                      <wp:positionV relativeFrom="paragraph">
                        <wp:posOffset>426085</wp:posOffset>
                      </wp:positionV>
                      <wp:extent cx="1800225" cy="276225"/>
                      <wp:effectExtent l="0" t="0" r="28575" b="2857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022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D724F" w:rsidRPr="009F40EF" w:rsidRDefault="006D724F" w:rsidP="006E39CB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8"/>
                                    </w:rPr>
                                  </w:pPr>
                                  <w:r w:rsidRPr="009F40EF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8"/>
                                    </w:rPr>
                                    <w:t>ĐỀ THI TH</w:t>
                                  </w:r>
                                  <w:r w:rsidR="005E6CAF" w:rsidRPr="009F40EF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8"/>
                                    </w:rPr>
                                    <w:t>Ử</w:t>
                                  </w:r>
                                  <w:r w:rsidR="006E39CB" w:rsidRPr="009F40EF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8"/>
                                    </w:rPr>
                                    <w:t xml:space="preserve"> LẦN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9E068D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54.75pt;margin-top:33.55pt;width:141.75pt;height:21.7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">
                      <v:textbox>
                        <w:txbxContent>
                          <w:p w:rsidR="006D724F" w:rsidRPr="009F40EF" w:rsidRDefault="006D724F" w:rsidP="006E39CB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8"/>
                              </w:rPr>
                            </w:pPr>
                            <w:r w:rsidRPr="009F40EF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8"/>
                              </w:rPr>
                              <w:t>ĐỀ THI TH</w:t>
                            </w:r>
                            <w:r w:rsidR="005E6CAF" w:rsidRPr="009F40EF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8"/>
                              </w:rPr>
                              <w:t>Ử</w:t>
                            </w:r>
                            <w:r w:rsidR="006E39CB" w:rsidRPr="009F40EF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8"/>
                              </w:rPr>
                              <w:t xml:space="preserve"> LẦN 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0A3DD6" w:rsidRPr="000A3DD6">
              <w:rPr>
                <w:rFonts w:ascii="Times New Roman" w:hAnsi="Times New Roman" w:cs="Times New Roman"/>
                <w:b/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EEAFA98" wp14:editId="279C8890">
                      <wp:simplePos x="0" y="0"/>
                      <wp:positionH relativeFrom="column">
                        <wp:posOffset>1063625</wp:posOffset>
                      </wp:positionH>
                      <wp:positionV relativeFrom="paragraph">
                        <wp:posOffset>344170</wp:posOffset>
                      </wp:positionV>
                      <wp:extent cx="1035050" cy="0"/>
                      <wp:effectExtent l="6350" t="6985" r="6350" b="1206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5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10D2BD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75pt,27.1pt" to="165.25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zgf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"/>
                  </w:pict>
                </mc:Fallback>
              </mc:AlternateContent>
            </w:r>
            <w:r w:rsidR="000A3DD6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      </w:t>
            </w:r>
            <w:r w:rsidR="00BC57D5" w:rsidRPr="000A3DD6">
              <w:rPr>
                <w:rFonts w:ascii="Times New Roman" w:hAnsi="Times New Roman" w:cs="Times New Roman"/>
                <w:b/>
                <w:sz w:val="24"/>
                <w:szCs w:val="28"/>
              </w:rPr>
              <w:t>UBND QUẬN LÊ CHÂN</w:t>
            </w:r>
            <w:r w:rsidR="000A3DD6">
              <w:rPr>
                <w:rFonts w:ascii="Times New Roman" w:hAnsi="Times New Roman" w:cs="Times New Roman"/>
                <w:b/>
                <w:sz w:val="24"/>
                <w:szCs w:val="28"/>
              </w:rPr>
              <w:tab/>
            </w:r>
            <w:r w:rsidR="00BC57D5" w:rsidRPr="000A3DD6">
              <w:rPr>
                <w:rFonts w:ascii="Times New Roman" w:hAnsi="Times New Roman" w:cs="Times New Roman"/>
                <w:b/>
                <w:sz w:val="26"/>
                <w:szCs w:val="28"/>
              </w:rPr>
              <w:t>TRƯỜNG THCS VÕ THỊ SÁU</w:t>
            </w:r>
          </w:p>
        </w:tc>
        <w:tc>
          <w:tcPr>
            <w:tcW w:w="6483" w:type="dxa"/>
          </w:tcPr>
          <w:p w:rsidR="006D724F" w:rsidRPr="002478F5" w:rsidRDefault="006D724F" w:rsidP="000A3DD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  <w:r w:rsidRPr="002478F5">
              <w:rPr>
                <w:rFonts w:ascii="Times New Roman" w:hAnsi="Times New Roman" w:cs="Times New Roman"/>
                <w:b/>
                <w:sz w:val="30"/>
                <w:szCs w:val="28"/>
              </w:rPr>
              <w:t xml:space="preserve">KỲ THI TUYỂN SINH VÀO LỚP 10 THPT </w:t>
            </w:r>
          </w:p>
          <w:p w:rsidR="006D724F" w:rsidRPr="006D724F" w:rsidRDefault="006D724F" w:rsidP="000A3DD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D724F">
              <w:rPr>
                <w:rFonts w:ascii="Times New Roman" w:hAnsi="Times New Roman" w:cs="Times New Roman"/>
                <w:b/>
                <w:sz w:val="28"/>
                <w:szCs w:val="28"/>
              </w:rPr>
              <w:t>Năm học 2017 - 2018</w:t>
            </w:r>
          </w:p>
          <w:p w:rsidR="006D724F" w:rsidRPr="006D724F" w:rsidRDefault="006D724F" w:rsidP="000A3DD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D724F">
              <w:rPr>
                <w:rFonts w:ascii="Times New Roman" w:hAnsi="Times New Roman" w:cs="Times New Roman"/>
                <w:b/>
                <w:sz w:val="28"/>
                <w:szCs w:val="28"/>
              </w:rPr>
              <w:t>BÀI THI MÔN TOÁN</w:t>
            </w:r>
          </w:p>
          <w:p w:rsidR="006D724F" w:rsidRPr="005E6CAF" w:rsidRDefault="006D724F" w:rsidP="00326C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E6CAF">
              <w:rPr>
                <w:rFonts w:ascii="Times New Roman" w:hAnsi="Times New Roman" w:cs="Times New Roman"/>
                <w:i/>
                <w:sz w:val="26"/>
                <w:szCs w:val="28"/>
              </w:rPr>
              <w:t>Thời gian làm bài: 120 phút</w:t>
            </w:r>
            <w:r w:rsidR="00326C43">
              <w:rPr>
                <w:rFonts w:ascii="Times New Roman" w:hAnsi="Times New Roman" w:cs="Times New Roman"/>
                <w:i/>
                <w:sz w:val="26"/>
                <w:szCs w:val="28"/>
              </w:rPr>
              <w:t xml:space="preserve">, </w:t>
            </w:r>
            <w:r w:rsidRPr="005E6CAF">
              <w:rPr>
                <w:rFonts w:ascii="Times New Roman" w:hAnsi="Times New Roman" w:cs="Times New Roman"/>
                <w:i/>
                <w:sz w:val="26"/>
                <w:szCs w:val="28"/>
              </w:rPr>
              <w:t>không kể thời gian giao đề</w:t>
            </w:r>
          </w:p>
        </w:tc>
      </w:tr>
      <w:tr w:rsidR="006D724F" w:rsidRPr="006D724F" w:rsidTr="000A3DD6">
        <w:trPr>
          <w:trHeight w:val="172"/>
        </w:trPr>
        <w:tc>
          <w:tcPr>
            <w:tcW w:w="4571" w:type="dxa"/>
          </w:tcPr>
          <w:p w:rsidR="006D724F" w:rsidRPr="006D724F" w:rsidRDefault="006D724F" w:rsidP="00166CE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83" w:type="dxa"/>
          </w:tcPr>
          <w:p w:rsidR="006D724F" w:rsidRPr="006D724F" w:rsidRDefault="00B47E6F" w:rsidP="005E6CA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45490</wp:posOffset>
                      </wp:positionH>
                      <wp:positionV relativeFrom="paragraph">
                        <wp:posOffset>184785</wp:posOffset>
                      </wp:positionV>
                      <wp:extent cx="2438400" cy="0"/>
                      <wp:effectExtent l="0" t="0" r="1905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38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F97B3E4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7pt,14.55pt" to="250.7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6D724F" w:rsidRPr="0075214A">
              <w:rPr>
                <w:rFonts w:ascii="Times New Roman" w:hAnsi="Times New Roman" w:cs="Times New Roman"/>
                <w:i/>
                <w:sz w:val="26"/>
                <w:szCs w:val="28"/>
              </w:rPr>
              <w:t>Đề thi gồ</w:t>
            </w:r>
            <w:r w:rsidR="005E6CAF">
              <w:rPr>
                <w:rFonts w:ascii="Times New Roman" w:hAnsi="Times New Roman" w:cs="Times New Roman"/>
                <w:i/>
                <w:sz w:val="26"/>
                <w:szCs w:val="28"/>
              </w:rPr>
              <w:t>m 02</w:t>
            </w:r>
            <w:r w:rsidR="006D724F" w:rsidRPr="0075214A">
              <w:rPr>
                <w:rFonts w:ascii="Times New Roman" w:hAnsi="Times New Roman" w:cs="Times New Roman"/>
                <w:i/>
                <w:sz w:val="26"/>
                <w:szCs w:val="28"/>
              </w:rPr>
              <w:t xml:space="preserve"> trang</w:t>
            </w:r>
            <w:r w:rsidR="005E6CAF">
              <w:rPr>
                <w:rFonts w:ascii="Times New Roman" w:hAnsi="Times New Roman" w:cs="Times New Roman"/>
                <w:i/>
                <w:sz w:val="26"/>
                <w:szCs w:val="28"/>
              </w:rPr>
              <w:t>. Thí sinh làm bài vào tờ giấy thi.</w:t>
            </w:r>
          </w:p>
        </w:tc>
      </w:tr>
    </w:tbl>
    <w:p w:rsidR="00B47E6F" w:rsidRDefault="00B47E6F" w:rsidP="00107A1D">
      <w:pPr>
        <w:spacing w:after="0" w:line="240" w:lineRule="auto"/>
        <w:rPr>
          <w:rFonts w:ascii="Times New Roman" w:hAnsi="Times New Roman" w:cs="Times New Roman"/>
          <w:b/>
          <w:sz w:val="34"/>
          <w:szCs w:val="28"/>
        </w:rPr>
      </w:pPr>
    </w:p>
    <w:p w:rsidR="00A9781C" w:rsidRPr="006B2E10" w:rsidRDefault="00722577" w:rsidP="00107A1D">
      <w:pPr>
        <w:spacing w:after="0" w:line="240" w:lineRule="auto"/>
        <w:rPr>
          <w:rFonts w:ascii="Times New Roman" w:hAnsi="Times New Roman" w:cs="Times New Roman"/>
          <w:b/>
          <w:sz w:val="32"/>
          <w:szCs w:val="28"/>
        </w:rPr>
      </w:pPr>
      <w:r w:rsidRPr="006B2E10">
        <w:rPr>
          <w:rFonts w:ascii="Times New Roman" w:hAnsi="Times New Roman" w:cs="Times New Roman"/>
          <w:b/>
          <w:sz w:val="32"/>
          <w:szCs w:val="28"/>
        </w:rPr>
        <w:t>Bài 1 (1,5 điểm)</w:t>
      </w:r>
      <w:r w:rsidR="00163A85" w:rsidRPr="006B2E10">
        <w:rPr>
          <w:rFonts w:ascii="Times New Roman" w:hAnsi="Times New Roman" w:cs="Times New Roman"/>
          <w:b/>
          <w:sz w:val="32"/>
          <w:szCs w:val="28"/>
        </w:rPr>
        <w:t>:</w:t>
      </w:r>
      <w:r w:rsidR="00606C49" w:rsidRPr="006B2E10">
        <w:rPr>
          <w:rFonts w:ascii="Times New Roman" w:hAnsi="Times New Roman" w:cs="Times New Roman"/>
          <w:sz w:val="32"/>
          <w:szCs w:val="28"/>
        </w:rPr>
        <w:t xml:space="preserve"> Cho hai biểu thức:</w:t>
      </w:r>
    </w:p>
    <w:p w:rsidR="003622CE" w:rsidRPr="006B2E10" w:rsidRDefault="00606C49" w:rsidP="00606C49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position w:val="-20"/>
          <w:sz w:val="32"/>
          <w:szCs w:val="28"/>
        </w:rPr>
        <w:object w:dxaOrig="27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3pt" o:ole="">
            <v:imagedata r:id="rId7" o:title=""/>
          </v:shape>
          <o:OLEObject Type="Embed" ProgID="Equation.DSMT4" ShapeID="_x0000_i1025" DrawAspect="Content" ObjectID="_1644310472" r:id="rId8"/>
        </w:object>
      </w:r>
      <w:r w:rsidR="003622CE" w:rsidRPr="006B2E10">
        <w:rPr>
          <w:rFonts w:ascii="Times New Roman" w:hAnsi="Times New Roman" w:cs="Times New Roman"/>
          <w:sz w:val="32"/>
          <w:szCs w:val="28"/>
        </w:rPr>
        <w:t xml:space="preserve">và </w:t>
      </w:r>
      <w:r w:rsidRPr="006B2E10">
        <w:rPr>
          <w:position w:val="-26"/>
          <w:sz w:val="26"/>
        </w:rPr>
        <w:object w:dxaOrig="2220" w:dyaOrig="720">
          <v:shape id="_x0000_i1026" type="#_x0000_t75" style="width:125.25pt;height:40.5pt" o:ole="">
            <v:imagedata r:id="rId9" o:title=""/>
          </v:shape>
          <o:OLEObject Type="Embed" ProgID="Equation.DSMT4" ShapeID="_x0000_i1026" DrawAspect="Content" ObjectID="_1644310473" r:id="rId10"/>
        </w:object>
      </w:r>
      <w:r w:rsidR="003622CE" w:rsidRPr="006B2E10">
        <w:rPr>
          <w:sz w:val="26"/>
        </w:rPr>
        <w:t xml:space="preserve"> </w:t>
      </w:r>
      <w:r w:rsidR="003622CE" w:rsidRPr="006B2E10">
        <w:rPr>
          <w:rFonts w:ascii="Times New Roman" w:hAnsi="Times New Roman" w:cs="Times New Roman"/>
          <w:sz w:val="32"/>
          <w:szCs w:val="28"/>
        </w:rPr>
        <w:t>với 0 &lt; x &lt; 1</w:t>
      </w:r>
      <w:r w:rsidR="00B334B9" w:rsidRPr="006B2E10">
        <w:rPr>
          <w:rFonts w:ascii="Times New Roman" w:hAnsi="Times New Roman" w:cs="Times New Roman"/>
          <w:sz w:val="32"/>
          <w:szCs w:val="28"/>
        </w:rPr>
        <w:t>.</w:t>
      </w:r>
    </w:p>
    <w:p w:rsidR="00B47E6F" w:rsidRPr="006B2E10" w:rsidRDefault="00B334B9" w:rsidP="00564CDC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>a/ Rút gọn biểu thức A và B.</w:t>
      </w:r>
      <w:r w:rsidR="00564CDC" w:rsidRPr="006B2E10">
        <w:rPr>
          <w:rFonts w:ascii="Times New Roman" w:hAnsi="Times New Roman" w:cs="Times New Roman"/>
          <w:sz w:val="32"/>
          <w:szCs w:val="28"/>
        </w:rPr>
        <w:t xml:space="preserve">   </w:t>
      </w:r>
    </w:p>
    <w:p w:rsidR="00B334B9" w:rsidRPr="006B2E10" w:rsidRDefault="00B334B9" w:rsidP="00564CDC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b/ Tìm các giá trị của x để B = </w:t>
      </w:r>
      <w:r w:rsidR="002B7861" w:rsidRPr="006B2E10">
        <w:rPr>
          <w:rFonts w:ascii="Times New Roman" w:hAnsi="Times New Roman" w:cs="Times New Roman"/>
          <w:position w:val="-28"/>
          <w:sz w:val="32"/>
          <w:szCs w:val="28"/>
        </w:rPr>
        <w:object w:dxaOrig="420" w:dyaOrig="660">
          <v:shape id="_x0000_i1027" type="#_x0000_t75" style="width:24.75pt;height:39pt" o:ole="">
            <v:imagedata r:id="rId11" o:title=""/>
          </v:shape>
          <o:OLEObject Type="Embed" ProgID="Equation.DSMT4" ShapeID="_x0000_i1027" DrawAspect="Content" ObjectID="_1644310474" r:id="rId12"/>
        </w:object>
      </w:r>
      <w:r w:rsidR="001E2F1B" w:rsidRPr="006B2E10">
        <w:rPr>
          <w:rFonts w:ascii="Times New Roman" w:hAnsi="Times New Roman" w:cs="Times New Roman"/>
          <w:sz w:val="32"/>
          <w:szCs w:val="28"/>
        </w:rPr>
        <w:t>.</w:t>
      </w:r>
    </w:p>
    <w:p w:rsidR="00016E06" w:rsidRPr="00016E06" w:rsidRDefault="00016E06" w:rsidP="00107A1D">
      <w:pPr>
        <w:spacing w:after="0" w:line="240" w:lineRule="auto"/>
        <w:rPr>
          <w:rFonts w:ascii="Times New Roman" w:hAnsi="Times New Roman" w:cs="Times New Roman"/>
          <w:b/>
          <w:sz w:val="16"/>
          <w:szCs w:val="28"/>
        </w:rPr>
      </w:pPr>
    </w:p>
    <w:p w:rsidR="00BC7E06" w:rsidRPr="006B2E10" w:rsidRDefault="007231F9" w:rsidP="00107A1D">
      <w:pPr>
        <w:spacing w:after="0" w:line="240" w:lineRule="auto"/>
        <w:rPr>
          <w:rFonts w:ascii="Times New Roman" w:hAnsi="Times New Roman" w:cs="Times New Roman"/>
          <w:b/>
          <w:sz w:val="32"/>
          <w:szCs w:val="28"/>
        </w:rPr>
      </w:pPr>
      <w:r w:rsidRPr="006B2E10">
        <w:rPr>
          <w:rFonts w:ascii="Times New Roman" w:hAnsi="Times New Roman" w:cs="Times New Roman"/>
          <w:b/>
          <w:sz w:val="32"/>
          <w:szCs w:val="28"/>
        </w:rPr>
        <w:t xml:space="preserve">Bài </w:t>
      </w:r>
      <w:r w:rsidR="001E2F1B" w:rsidRPr="006B2E10">
        <w:rPr>
          <w:rFonts w:ascii="Times New Roman" w:hAnsi="Times New Roman" w:cs="Times New Roman"/>
          <w:b/>
          <w:sz w:val="32"/>
          <w:szCs w:val="28"/>
        </w:rPr>
        <w:t>2</w:t>
      </w:r>
      <w:r w:rsidR="00722577" w:rsidRPr="006B2E10">
        <w:rPr>
          <w:rFonts w:ascii="Times New Roman" w:hAnsi="Times New Roman" w:cs="Times New Roman"/>
          <w:b/>
          <w:sz w:val="32"/>
          <w:szCs w:val="28"/>
        </w:rPr>
        <w:t xml:space="preserve"> (1,5 điểm)</w:t>
      </w:r>
      <w:r w:rsidR="00163A85" w:rsidRPr="006B2E10">
        <w:rPr>
          <w:rFonts w:ascii="Times New Roman" w:hAnsi="Times New Roman" w:cs="Times New Roman"/>
          <w:b/>
          <w:sz w:val="32"/>
          <w:szCs w:val="28"/>
        </w:rPr>
        <w:t>:</w:t>
      </w:r>
    </w:p>
    <w:p w:rsidR="007231F9" w:rsidRPr="006B2E10" w:rsidRDefault="007231F9" w:rsidP="00381A32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a/ </w:t>
      </w:r>
      <w:r w:rsidR="00C532AF" w:rsidRPr="006B2E10">
        <w:rPr>
          <w:rFonts w:ascii="Times New Roman" w:hAnsi="Times New Roman" w:cs="Times New Roman"/>
          <w:sz w:val="32"/>
          <w:szCs w:val="28"/>
        </w:rPr>
        <w:t>Tìm m để đồ thị hàm số y = (m</w:t>
      </w:r>
      <w:r w:rsidR="00C532AF" w:rsidRPr="006B2E10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="00C532AF" w:rsidRPr="006B2E10">
        <w:rPr>
          <w:rFonts w:ascii="Times New Roman" w:hAnsi="Times New Roman" w:cs="Times New Roman"/>
          <w:sz w:val="32"/>
          <w:szCs w:val="28"/>
        </w:rPr>
        <w:t xml:space="preserve"> – 4)x + 2m </w:t>
      </w:r>
      <w:r w:rsidR="003A44C8" w:rsidRPr="006B2E10">
        <w:rPr>
          <w:rFonts w:ascii="Times New Roman" w:hAnsi="Times New Roman" w:cs="Times New Roman"/>
          <w:sz w:val="32"/>
          <w:szCs w:val="28"/>
        </w:rPr>
        <w:t>–</w:t>
      </w:r>
      <w:r w:rsidR="00C532AF" w:rsidRPr="006B2E10">
        <w:rPr>
          <w:rFonts w:ascii="Times New Roman" w:hAnsi="Times New Roman" w:cs="Times New Roman"/>
          <w:sz w:val="32"/>
          <w:szCs w:val="28"/>
        </w:rPr>
        <w:t xml:space="preserve"> 7</w:t>
      </w:r>
      <w:r w:rsidR="003A44C8" w:rsidRPr="006B2E10">
        <w:rPr>
          <w:rFonts w:ascii="Times New Roman" w:hAnsi="Times New Roman" w:cs="Times New Roman"/>
          <w:sz w:val="32"/>
          <w:szCs w:val="28"/>
        </w:rPr>
        <w:t xml:space="preserve"> </w:t>
      </w:r>
      <w:r w:rsidR="00C532AF" w:rsidRPr="006B2E10">
        <w:rPr>
          <w:rFonts w:ascii="Times New Roman" w:hAnsi="Times New Roman" w:cs="Times New Roman"/>
          <w:sz w:val="32"/>
          <w:szCs w:val="28"/>
        </w:rPr>
        <w:t xml:space="preserve">song song với đường thẳng y = 5x </w:t>
      </w:r>
      <w:r w:rsidR="003A44C8" w:rsidRPr="006B2E10">
        <w:rPr>
          <w:rFonts w:ascii="Times New Roman" w:hAnsi="Times New Roman" w:cs="Times New Roman"/>
          <w:sz w:val="32"/>
          <w:szCs w:val="28"/>
        </w:rPr>
        <w:t>–</w:t>
      </w:r>
      <w:r w:rsidR="00C532AF" w:rsidRPr="006B2E10">
        <w:rPr>
          <w:rFonts w:ascii="Times New Roman" w:hAnsi="Times New Roman" w:cs="Times New Roman"/>
          <w:sz w:val="32"/>
          <w:szCs w:val="28"/>
        </w:rPr>
        <w:t xml:space="preserve"> 1</w:t>
      </w:r>
      <w:r w:rsidR="003A44C8" w:rsidRPr="006B2E10">
        <w:rPr>
          <w:rFonts w:ascii="Times New Roman" w:hAnsi="Times New Roman" w:cs="Times New Roman"/>
          <w:sz w:val="32"/>
          <w:szCs w:val="28"/>
        </w:rPr>
        <w:t>.</w:t>
      </w:r>
    </w:p>
    <w:p w:rsidR="00397474" w:rsidRPr="006B2E10" w:rsidRDefault="00397474" w:rsidP="006B2E10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b/ Cho hệ phương trình </w:t>
      </w:r>
      <w:r w:rsidR="002B7861" w:rsidRPr="006B2E10">
        <w:rPr>
          <w:rFonts w:ascii="Times New Roman" w:hAnsi="Times New Roman" w:cs="Times New Roman"/>
          <w:position w:val="-30"/>
          <w:sz w:val="32"/>
          <w:szCs w:val="28"/>
        </w:rPr>
        <w:object w:dxaOrig="1359" w:dyaOrig="720">
          <v:shape id="_x0000_i1028" type="#_x0000_t75" style="width:75.75pt;height:39.75pt" o:ole="">
            <v:imagedata r:id="rId13" o:title=""/>
          </v:shape>
          <o:OLEObject Type="Embed" ProgID="Equation.DSMT4" ShapeID="_x0000_i1028" DrawAspect="Content" ObjectID="_1644310475" r:id="rId14"/>
        </w:object>
      </w:r>
      <w:r w:rsidR="006C06E2" w:rsidRPr="006B2E10">
        <w:rPr>
          <w:rFonts w:ascii="Times New Roman" w:hAnsi="Times New Roman" w:cs="Times New Roman"/>
          <w:sz w:val="32"/>
          <w:szCs w:val="28"/>
        </w:rPr>
        <w:t xml:space="preserve"> </w:t>
      </w:r>
      <w:r w:rsidR="006B2E10">
        <w:rPr>
          <w:rFonts w:ascii="Times New Roman" w:hAnsi="Times New Roman" w:cs="Times New Roman"/>
          <w:sz w:val="32"/>
          <w:szCs w:val="28"/>
        </w:rPr>
        <w:t>.</w:t>
      </w:r>
      <w:r w:rsidR="00B54E3C" w:rsidRPr="006B2E10">
        <w:rPr>
          <w:rFonts w:ascii="Times New Roman" w:hAnsi="Times New Roman" w:cs="Times New Roman"/>
          <w:sz w:val="32"/>
          <w:szCs w:val="28"/>
        </w:rPr>
        <w:t>Tìm</w:t>
      </w:r>
      <w:r w:rsidR="009824DF" w:rsidRPr="006B2E10">
        <w:rPr>
          <w:rFonts w:ascii="Times New Roman" w:hAnsi="Times New Roman" w:cs="Times New Roman"/>
          <w:sz w:val="32"/>
          <w:szCs w:val="28"/>
        </w:rPr>
        <w:t xml:space="preserve"> a và b biết hệ </w:t>
      </w:r>
      <w:r w:rsidR="00392A0D">
        <w:rPr>
          <w:rFonts w:ascii="Times New Roman" w:hAnsi="Times New Roman" w:cs="Times New Roman"/>
          <w:sz w:val="32"/>
          <w:szCs w:val="28"/>
        </w:rPr>
        <w:t xml:space="preserve">phương trình </w:t>
      </w:r>
      <w:r w:rsidR="009824DF" w:rsidRPr="006B2E10">
        <w:rPr>
          <w:rFonts w:ascii="Times New Roman" w:hAnsi="Times New Roman" w:cs="Times New Roman"/>
          <w:sz w:val="32"/>
          <w:szCs w:val="28"/>
        </w:rPr>
        <w:t>có nghiệm (x, y) = (1; -1)</w:t>
      </w:r>
    </w:p>
    <w:p w:rsidR="00F94CBE" w:rsidRPr="00F94CBE" w:rsidRDefault="00F94CBE" w:rsidP="00107A1D">
      <w:pPr>
        <w:spacing w:after="0" w:line="240" w:lineRule="auto"/>
        <w:rPr>
          <w:rFonts w:ascii="Times New Roman" w:hAnsi="Times New Roman" w:cs="Times New Roman"/>
          <w:b/>
          <w:szCs w:val="28"/>
        </w:rPr>
      </w:pPr>
    </w:p>
    <w:p w:rsidR="001E2F1B" w:rsidRPr="006B2E10" w:rsidRDefault="00C31875" w:rsidP="00107A1D">
      <w:pPr>
        <w:spacing w:after="0" w:line="240" w:lineRule="auto"/>
        <w:rPr>
          <w:rFonts w:ascii="Times New Roman" w:hAnsi="Times New Roman" w:cs="Times New Roman"/>
          <w:b/>
          <w:sz w:val="32"/>
          <w:szCs w:val="28"/>
        </w:rPr>
      </w:pPr>
      <w:r w:rsidRPr="006B2E10">
        <w:rPr>
          <w:rFonts w:ascii="Times New Roman" w:hAnsi="Times New Roman" w:cs="Times New Roman"/>
          <w:b/>
          <w:sz w:val="32"/>
          <w:szCs w:val="28"/>
        </w:rPr>
        <w:t xml:space="preserve">Bài </w:t>
      </w:r>
      <w:r w:rsidR="001E2F1B" w:rsidRPr="006B2E10">
        <w:rPr>
          <w:rFonts w:ascii="Times New Roman" w:hAnsi="Times New Roman" w:cs="Times New Roman"/>
          <w:b/>
          <w:sz w:val="32"/>
          <w:szCs w:val="28"/>
        </w:rPr>
        <w:t>3</w:t>
      </w:r>
      <w:r w:rsidR="00722577" w:rsidRPr="006B2E10">
        <w:rPr>
          <w:rFonts w:ascii="Times New Roman" w:hAnsi="Times New Roman" w:cs="Times New Roman"/>
          <w:b/>
          <w:sz w:val="32"/>
          <w:szCs w:val="28"/>
        </w:rPr>
        <w:t xml:space="preserve"> (2,5 điểm)</w:t>
      </w:r>
      <w:r w:rsidR="00163A85" w:rsidRPr="006B2E10">
        <w:rPr>
          <w:rFonts w:ascii="Times New Roman" w:hAnsi="Times New Roman" w:cs="Times New Roman"/>
          <w:b/>
          <w:sz w:val="32"/>
          <w:szCs w:val="28"/>
        </w:rPr>
        <w:t>:</w:t>
      </w:r>
      <w:r w:rsidRPr="006B2E10">
        <w:rPr>
          <w:rFonts w:ascii="Times New Roman" w:hAnsi="Times New Roman" w:cs="Times New Roman"/>
          <w:b/>
          <w:sz w:val="32"/>
          <w:szCs w:val="28"/>
        </w:rPr>
        <w:t xml:space="preserve"> </w:t>
      </w:r>
    </w:p>
    <w:p w:rsidR="00C31875" w:rsidRPr="006B2E10" w:rsidRDefault="001E2F1B" w:rsidP="00107A1D">
      <w:pPr>
        <w:spacing w:after="0" w:line="240" w:lineRule="auto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1/ </w:t>
      </w:r>
      <w:r w:rsidR="00C31875" w:rsidRPr="006B2E10">
        <w:rPr>
          <w:rFonts w:ascii="Times New Roman" w:hAnsi="Times New Roman" w:cs="Times New Roman"/>
          <w:sz w:val="32"/>
          <w:szCs w:val="28"/>
        </w:rPr>
        <w:t>Cho phương trình: x</w:t>
      </w:r>
      <w:r w:rsidR="00C31875" w:rsidRPr="006B2E10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="00C31875" w:rsidRPr="006B2E10">
        <w:rPr>
          <w:rFonts w:ascii="Times New Roman" w:hAnsi="Times New Roman" w:cs="Times New Roman"/>
          <w:sz w:val="32"/>
          <w:szCs w:val="28"/>
        </w:rPr>
        <w:t xml:space="preserve"> – (m + 5).x </w:t>
      </w:r>
      <w:r w:rsidR="00F57688" w:rsidRPr="006B2E10">
        <w:rPr>
          <w:rFonts w:ascii="Times New Roman" w:hAnsi="Times New Roman" w:cs="Times New Roman"/>
          <w:sz w:val="32"/>
          <w:szCs w:val="28"/>
        </w:rPr>
        <w:t xml:space="preserve">– m + 6 = 0 (1), </w:t>
      </w:r>
      <w:r w:rsidR="00016E06">
        <w:rPr>
          <w:rFonts w:ascii="Times New Roman" w:hAnsi="Times New Roman" w:cs="Times New Roman"/>
          <w:sz w:val="32"/>
          <w:szCs w:val="28"/>
        </w:rPr>
        <w:t>(</w:t>
      </w:r>
      <w:r w:rsidR="00016E06" w:rsidRPr="0027477C">
        <w:rPr>
          <w:rFonts w:ascii="Times New Roman" w:hAnsi="Times New Roman" w:cs="Times New Roman"/>
          <w:i/>
          <w:sz w:val="32"/>
          <w:szCs w:val="28"/>
        </w:rPr>
        <w:t xml:space="preserve">x là ẩn, </w:t>
      </w:r>
      <w:r w:rsidR="00F57688" w:rsidRPr="0027477C">
        <w:rPr>
          <w:rFonts w:ascii="Times New Roman" w:hAnsi="Times New Roman" w:cs="Times New Roman"/>
          <w:i/>
          <w:sz w:val="32"/>
          <w:szCs w:val="28"/>
        </w:rPr>
        <w:t>m là tham số</w:t>
      </w:r>
      <w:r w:rsidR="00016E06">
        <w:rPr>
          <w:rFonts w:ascii="Times New Roman" w:hAnsi="Times New Roman" w:cs="Times New Roman"/>
          <w:sz w:val="32"/>
          <w:szCs w:val="28"/>
        </w:rPr>
        <w:t>)</w:t>
      </w:r>
    </w:p>
    <w:p w:rsidR="00F57688" w:rsidRPr="006B2E10" w:rsidRDefault="00F57688" w:rsidP="00381A32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a/ </w:t>
      </w:r>
      <w:r w:rsidR="00023144">
        <w:rPr>
          <w:rFonts w:ascii="Times New Roman" w:hAnsi="Times New Roman" w:cs="Times New Roman"/>
          <w:sz w:val="32"/>
          <w:szCs w:val="28"/>
        </w:rPr>
        <w:t>Giải phương trình với m = 1.</w:t>
      </w:r>
    </w:p>
    <w:p w:rsidR="00F57688" w:rsidRPr="006B2E10" w:rsidRDefault="00F57688" w:rsidP="00381A32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b/ </w:t>
      </w:r>
      <w:r w:rsidR="00184FE7" w:rsidRPr="006B2E10">
        <w:rPr>
          <w:rFonts w:ascii="Times New Roman" w:hAnsi="Times New Roman" w:cs="Times New Roman"/>
          <w:sz w:val="32"/>
          <w:szCs w:val="28"/>
        </w:rPr>
        <w:t xml:space="preserve">Với giá trị nào của m thì phương trình (1) có </w:t>
      </w:r>
      <w:r w:rsidR="00E071CC">
        <w:rPr>
          <w:rFonts w:ascii="Times New Roman" w:hAnsi="Times New Roman" w:cs="Times New Roman"/>
          <w:sz w:val="32"/>
          <w:szCs w:val="28"/>
        </w:rPr>
        <w:t xml:space="preserve">2 </w:t>
      </w:r>
      <w:r w:rsidR="00184FE7" w:rsidRPr="006B2E10">
        <w:rPr>
          <w:rFonts w:ascii="Times New Roman" w:hAnsi="Times New Roman" w:cs="Times New Roman"/>
          <w:sz w:val="32"/>
          <w:szCs w:val="28"/>
        </w:rPr>
        <w:t>nghiệm x</w:t>
      </w:r>
      <w:r w:rsidR="00184FE7" w:rsidRPr="006B2E10">
        <w:rPr>
          <w:rFonts w:ascii="Times New Roman" w:hAnsi="Times New Roman" w:cs="Times New Roman"/>
          <w:sz w:val="32"/>
          <w:szCs w:val="28"/>
          <w:vertAlign w:val="subscript"/>
        </w:rPr>
        <w:t>1</w:t>
      </w:r>
      <w:r w:rsidR="00184FE7" w:rsidRPr="006B2E10">
        <w:rPr>
          <w:rFonts w:ascii="Times New Roman" w:hAnsi="Times New Roman" w:cs="Times New Roman"/>
          <w:sz w:val="32"/>
          <w:szCs w:val="28"/>
        </w:rPr>
        <w:t>, x</w:t>
      </w:r>
      <w:r w:rsidR="00184FE7" w:rsidRPr="006B2E10">
        <w:rPr>
          <w:rFonts w:ascii="Times New Roman" w:hAnsi="Times New Roman" w:cs="Times New Roman"/>
          <w:sz w:val="32"/>
          <w:szCs w:val="28"/>
          <w:vertAlign w:val="subscript"/>
        </w:rPr>
        <w:t>2</w:t>
      </w:r>
      <w:r w:rsidR="00184FE7" w:rsidRPr="006B2E10">
        <w:rPr>
          <w:rFonts w:ascii="Times New Roman" w:hAnsi="Times New Roman" w:cs="Times New Roman"/>
          <w:sz w:val="32"/>
          <w:szCs w:val="28"/>
        </w:rPr>
        <w:t xml:space="preserve"> thỏa mãn </w:t>
      </w:r>
      <w:r w:rsidR="002B7861" w:rsidRPr="006B2E10">
        <w:rPr>
          <w:rFonts w:ascii="Times New Roman" w:hAnsi="Times New Roman" w:cs="Times New Roman"/>
          <w:position w:val="-12"/>
          <w:sz w:val="32"/>
          <w:szCs w:val="28"/>
        </w:rPr>
        <w:object w:dxaOrig="1660" w:dyaOrig="380">
          <v:shape id="_x0000_i1029" type="#_x0000_t75" style="width:96pt;height:21.75pt" o:ole="">
            <v:imagedata r:id="rId15" o:title=""/>
          </v:shape>
          <o:OLEObject Type="Embed" ProgID="Equation.DSMT4" ShapeID="_x0000_i1029" DrawAspect="Content" ObjectID="_1644310476" r:id="rId16"/>
        </w:object>
      </w:r>
      <w:r w:rsidR="001263A1" w:rsidRPr="006B2E10">
        <w:rPr>
          <w:rFonts w:ascii="Times New Roman" w:hAnsi="Times New Roman" w:cs="Times New Roman"/>
          <w:sz w:val="32"/>
          <w:szCs w:val="28"/>
        </w:rPr>
        <w:t>.</w:t>
      </w:r>
    </w:p>
    <w:p w:rsidR="006B2E10" w:rsidRPr="006B2E10" w:rsidRDefault="006B2E10" w:rsidP="00107A1D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>2</w:t>
      </w:r>
      <w:r w:rsidR="00984FB2" w:rsidRPr="006B2E10">
        <w:rPr>
          <w:rFonts w:ascii="Times New Roman" w:hAnsi="Times New Roman" w:cs="Times New Roman"/>
          <w:sz w:val="32"/>
          <w:szCs w:val="28"/>
        </w:rPr>
        <w:t>/</w:t>
      </w:r>
      <w:r w:rsidR="00984FB2" w:rsidRPr="006B2E10">
        <w:rPr>
          <w:rFonts w:ascii="Times New Roman" w:hAnsi="Times New Roman" w:cs="Times New Roman"/>
          <w:b/>
          <w:sz w:val="32"/>
          <w:szCs w:val="28"/>
        </w:rPr>
        <w:t xml:space="preserve"> </w:t>
      </w:r>
      <w:r w:rsidRPr="006B2E10">
        <w:rPr>
          <w:rFonts w:ascii="Times New Roman" w:hAnsi="Times New Roman" w:cs="Times New Roman"/>
          <w:b/>
          <w:sz w:val="32"/>
          <w:szCs w:val="28"/>
        </w:rPr>
        <w:t>Bài toán thực tế.</w:t>
      </w:r>
    </w:p>
    <w:p w:rsidR="00984FB2" w:rsidRPr="006B2E10" w:rsidRDefault="00984FB2" w:rsidP="00107A1D">
      <w:pPr>
        <w:spacing w:after="0" w:line="240" w:lineRule="auto"/>
        <w:jc w:val="both"/>
        <w:rPr>
          <w:rFonts w:ascii="Times New Roman" w:hAnsi="Times New Roman" w:cs="Times New Roman"/>
          <w:sz w:val="32"/>
          <w:szCs w:val="28"/>
          <w:lang w:val="pt-BR"/>
        </w:rPr>
      </w:pPr>
      <w:r w:rsidRPr="006B2E10">
        <w:rPr>
          <w:rFonts w:ascii="Times New Roman" w:hAnsi="Times New Roman" w:cs="Times New Roman"/>
          <w:sz w:val="32"/>
          <w:szCs w:val="28"/>
          <w:lang w:val="pt-BR"/>
        </w:rPr>
        <w:t xml:space="preserve">Một hãng taxi </w:t>
      </w:r>
      <w:r w:rsidRPr="006B2E10">
        <w:rPr>
          <w:rFonts w:ascii="Times New Roman" w:hAnsi="Times New Roman" w:cs="Times New Roman"/>
          <w:b/>
          <w:i/>
          <w:sz w:val="32"/>
          <w:szCs w:val="28"/>
          <w:lang w:val="pt-BR"/>
        </w:rPr>
        <w:t>giá rẻ</w:t>
      </w:r>
      <w:r w:rsidRPr="006B2E10">
        <w:rPr>
          <w:rFonts w:ascii="Times New Roman" w:hAnsi="Times New Roman" w:cs="Times New Roman"/>
          <w:sz w:val="32"/>
          <w:szCs w:val="28"/>
          <w:lang w:val="pt-BR"/>
        </w:rPr>
        <w:t xml:space="preserve"> định giá tiền theo hai gói cước trong bảng giá như sau:</w:t>
      </w:r>
    </w:p>
    <w:p w:rsidR="00984FB2" w:rsidRPr="006B2E10" w:rsidRDefault="00984FB2" w:rsidP="00107A1D">
      <w:pPr>
        <w:spacing w:after="0" w:line="240" w:lineRule="auto"/>
        <w:jc w:val="both"/>
        <w:rPr>
          <w:rFonts w:ascii="Times New Roman" w:hAnsi="Times New Roman" w:cs="Times New Roman"/>
          <w:sz w:val="32"/>
          <w:szCs w:val="28"/>
          <w:lang w:val="pt-BR"/>
        </w:rPr>
      </w:pPr>
      <w:r w:rsidRPr="006B2E10">
        <w:rPr>
          <w:rFonts w:ascii="Times New Roman" w:hAnsi="Times New Roman" w:cs="Times New Roman"/>
          <w:sz w:val="32"/>
          <w:szCs w:val="28"/>
          <w:lang w:val="pt-BR"/>
        </w:rPr>
        <w:t>+ Gói 1: Giá mở cửa là 6000 đồng /1km cho 10km đầu tiên và 2500 đồng với mỗi km tiếp theo.</w:t>
      </w:r>
    </w:p>
    <w:p w:rsidR="00984FB2" w:rsidRPr="006B2E10" w:rsidRDefault="00984FB2" w:rsidP="00107A1D">
      <w:pPr>
        <w:spacing w:after="0" w:line="240" w:lineRule="auto"/>
        <w:jc w:val="both"/>
        <w:rPr>
          <w:rFonts w:ascii="Times New Roman" w:hAnsi="Times New Roman" w:cs="Times New Roman"/>
          <w:sz w:val="32"/>
          <w:szCs w:val="28"/>
          <w:lang w:val="pt-BR"/>
        </w:rPr>
      </w:pPr>
      <w:r w:rsidRPr="006B2E10">
        <w:rPr>
          <w:rFonts w:ascii="Times New Roman" w:hAnsi="Times New Roman" w:cs="Times New Roman"/>
          <w:sz w:val="32"/>
          <w:szCs w:val="28"/>
          <w:lang w:val="pt-BR"/>
        </w:rPr>
        <w:t>+ Gói 2: 4000 đồng cho mỗi km trên cả quãng đường.</w:t>
      </w:r>
    </w:p>
    <w:p w:rsidR="00984FB2" w:rsidRPr="006B2E10" w:rsidRDefault="00984FB2" w:rsidP="00381A3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28"/>
          <w:lang w:val="pt-BR"/>
        </w:rPr>
      </w:pPr>
      <w:r w:rsidRPr="006B2E10">
        <w:rPr>
          <w:rFonts w:ascii="Times New Roman" w:hAnsi="Times New Roman" w:cs="Times New Roman"/>
          <w:sz w:val="32"/>
          <w:szCs w:val="28"/>
          <w:lang w:val="pt-BR"/>
        </w:rPr>
        <w:t>a) Nế</w:t>
      </w:r>
      <w:r w:rsidR="007A67F7" w:rsidRPr="006B2E10">
        <w:rPr>
          <w:rFonts w:ascii="Times New Roman" w:hAnsi="Times New Roman" w:cs="Times New Roman"/>
          <w:sz w:val="32"/>
          <w:szCs w:val="28"/>
          <w:lang w:val="pt-BR"/>
        </w:rPr>
        <w:t>u cô Tâm</w:t>
      </w:r>
      <w:r w:rsidRPr="006B2E10">
        <w:rPr>
          <w:rFonts w:ascii="Times New Roman" w:hAnsi="Times New Roman" w:cs="Times New Roman"/>
          <w:sz w:val="32"/>
          <w:szCs w:val="28"/>
          <w:lang w:val="pt-BR"/>
        </w:rPr>
        <w:t xml:space="preserve"> cần đi một quãng đường là </w:t>
      </w:r>
      <w:r w:rsidRPr="006B2E10">
        <w:rPr>
          <w:rFonts w:ascii="Times New Roman" w:hAnsi="Times New Roman" w:cs="Times New Roman"/>
          <w:sz w:val="32"/>
          <w:szCs w:val="28"/>
          <w:lang w:val="vi-VN"/>
        </w:rPr>
        <w:t>35</w:t>
      </w:r>
      <w:r w:rsidRPr="006B2E10">
        <w:rPr>
          <w:rFonts w:ascii="Times New Roman" w:hAnsi="Times New Roman" w:cs="Times New Roman"/>
          <w:sz w:val="32"/>
          <w:szCs w:val="28"/>
          <w:lang w:val="pt-BR"/>
        </w:rPr>
        <w:t xml:space="preserve"> km thì chọn gói cước nào có lợi hơn? </w:t>
      </w:r>
    </w:p>
    <w:p w:rsidR="00984FB2" w:rsidRPr="006B2E10" w:rsidRDefault="00984FB2" w:rsidP="00381A3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28"/>
          <w:lang w:val="pt-BR"/>
        </w:rPr>
      </w:pPr>
      <w:r w:rsidRPr="006B2E10">
        <w:rPr>
          <w:rFonts w:ascii="Times New Roman" w:hAnsi="Times New Roman" w:cs="Times New Roman"/>
          <w:sz w:val="32"/>
          <w:szCs w:val="28"/>
          <w:lang w:val="pt-BR"/>
        </w:rPr>
        <w:t>b) Nế</w:t>
      </w:r>
      <w:r w:rsidR="007A67F7" w:rsidRPr="006B2E10">
        <w:rPr>
          <w:rFonts w:ascii="Times New Roman" w:hAnsi="Times New Roman" w:cs="Times New Roman"/>
          <w:sz w:val="32"/>
          <w:szCs w:val="28"/>
          <w:lang w:val="pt-BR"/>
        </w:rPr>
        <w:t>u cô Tâm</w:t>
      </w:r>
      <w:r w:rsidRPr="006B2E10">
        <w:rPr>
          <w:rFonts w:ascii="Times New Roman" w:hAnsi="Times New Roman" w:cs="Times New Roman"/>
          <w:sz w:val="32"/>
          <w:szCs w:val="28"/>
          <w:lang w:val="pt-BR"/>
        </w:rPr>
        <w:t xml:space="preserve"> cần đi một quãng đường là x km mà chọn gói cước 1 có lợi hơn thì x phải thỏa mãn điều kiện gì?</w:t>
      </w:r>
    </w:p>
    <w:p w:rsidR="00016E06" w:rsidRPr="00016E06" w:rsidRDefault="00016E06" w:rsidP="00107A1D">
      <w:pPr>
        <w:spacing w:after="0" w:line="240" w:lineRule="auto"/>
        <w:rPr>
          <w:rFonts w:ascii="Times New Roman" w:hAnsi="Times New Roman" w:cs="Times New Roman"/>
          <w:b/>
          <w:sz w:val="18"/>
          <w:szCs w:val="28"/>
        </w:rPr>
      </w:pPr>
    </w:p>
    <w:p w:rsidR="00E22E8A" w:rsidRPr="006B2E10" w:rsidRDefault="001263A1" w:rsidP="00107A1D">
      <w:pPr>
        <w:spacing w:after="0" w:line="240" w:lineRule="auto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b/>
          <w:sz w:val="32"/>
          <w:szCs w:val="28"/>
        </w:rPr>
        <w:t xml:space="preserve">Bài </w:t>
      </w:r>
      <w:r w:rsidR="001E2F1B" w:rsidRPr="006B2E10">
        <w:rPr>
          <w:rFonts w:ascii="Times New Roman" w:hAnsi="Times New Roman" w:cs="Times New Roman"/>
          <w:b/>
          <w:sz w:val="32"/>
          <w:szCs w:val="28"/>
        </w:rPr>
        <w:t>4</w:t>
      </w:r>
      <w:r w:rsidR="00722577" w:rsidRPr="006B2E10">
        <w:rPr>
          <w:rFonts w:ascii="Times New Roman" w:hAnsi="Times New Roman" w:cs="Times New Roman"/>
          <w:b/>
          <w:sz w:val="32"/>
          <w:szCs w:val="28"/>
        </w:rPr>
        <w:t xml:space="preserve"> (3,5 điểm)</w:t>
      </w:r>
      <w:r w:rsidRPr="006B2E10">
        <w:rPr>
          <w:rFonts w:ascii="Times New Roman" w:hAnsi="Times New Roman" w:cs="Times New Roman"/>
          <w:sz w:val="32"/>
          <w:szCs w:val="28"/>
        </w:rPr>
        <w:t xml:space="preserve">: </w:t>
      </w:r>
    </w:p>
    <w:p w:rsidR="00F37F85" w:rsidRPr="006B2E10" w:rsidRDefault="004035DF" w:rsidP="004035DF">
      <w:pPr>
        <w:spacing w:after="0" w:line="240" w:lineRule="auto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1/ </w:t>
      </w:r>
      <w:r w:rsidR="005F5D38" w:rsidRPr="006B2E10">
        <w:rPr>
          <w:rFonts w:ascii="Times New Roman" w:hAnsi="Times New Roman" w:cs="Times New Roman"/>
          <w:sz w:val="32"/>
          <w:szCs w:val="28"/>
        </w:rPr>
        <w:t xml:space="preserve">Cho đường tròn (O; R), đường kính AB vuông góc với dây cung MN tại điểm H (H nằm giữa O và B). Trên tia đối của tia NM lấy điểm C </w:t>
      </w:r>
      <w:r w:rsidR="000973E4" w:rsidRPr="006B2E10">
        <w:rPr>
          <w:rFonts w:ascii="Times New Roman" w:hAnsi="Times New Roman" w:cs="Times New Roman"/>
          <w:sz w:val="32"/>
          <w:szCs w:val="28"/>
        </w:rPr>
        <w:t>sao cho đoạn thẳng AC cắt (O) tại K khác A. Hai dây MN và BK cắt nhau ở E</w:t>
      </w:r>
      <w:r w:rsidR="00F37F85" w:rsidRPr="006B2E10">
        <w:rPr>
          <w:rFonts w:ascii="Times New Roman" w:hAnsi="Times New Roman" w:cs="Times New Roman"/>
          <w:sz w:val="32"/>
          <w:szCs w:val="28"/>
        </w:rPr>
        <w:t>.</w:t>
      </w:r>
    </w:p>
    <w:p w:rsidR="00F37F85" w:rsidRPr="006B2E10" w:rsidRDefault="00F37F85" w:rsidP="00E22E8A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>a/ Chứng minh tứ giác AHEK nội tiếp.</w:t>
      </w:r>
    </w:p>
    <w:p w:rsidR="00F37F85" w:rsidRPr="006B2E10" w:rsidRDefault="00F37F85" w:rsidP="00E22E8A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b/ Qua N kẻ đường thẳng vuông góc với AC cắt tia MK tại F. Chứng minh </w:t>
      </w:r>
      <w:r w:rsidRPr="006B2E10">
        <w:rPr>
          <w:rFonts w:ascii="Times New Roman" w:hAnsi="Times New Roman" w:cs="Times New Roman"/>
          <w:sz w:val="32"/>
          <w:szCs w:val="28"/>
        </w:rPr>
        <w:sym w:font="Symbol" w:char="F044"/>
      </w:r>
      <w:r w:rsidRPr="006B2E10">
        <w:rPr>
          <w:rFonts w:ascii="Times New Roman" w:hAnsi="Times New Roman" w:cs="Times New Roman"/>
          <w:sz w:val="32"/>
          <w:szCs w:val="28"/>
        </w:rPr>
        <w:t xml:space="preserve">NFK cân và </w:t>
      </w:r>
      <w:r w:rsidR="00A4187E" w:rsidRPr="006B2E10">
        <w:rPr>
          <w:rFonts w:ascii="Times New Roman" w:hAnsi="Times New Roman" w:cs="Times New Roman"/>
          <w:sz w:val="32"/>
          <w:szCs w:val="28"/>
        </w:rPr>
        <w:t>EM</w:t>
      </w:r>
      <w:r w:rsidR="009816EB" w:rsidRPr="006B2E10">
        <w:rPr>
          <w:rFonts w:ascii="Times New Roman" w:hAnsi="Times New Roman" w:cs="Times New Roman"/>
          <w:sz w:val="32"/>
          <w:szCs w:val="28"/>
        </w:rPr>
        <w:t xml:space="preserve"> </w:t>
      </w:r>
      <w:r w:rsidR="00A4187E" w:rsidRPr="006B2E10">
        <w:rPr>
          <w:rFonts w:ascii="Times New Roman" w:hAnsi="Times New Roman" w:cs="Times New Roman"/>
          <w:sz w:val="32"/>
          <w:szCs w:val="28"/>
        </w:rPr>
        <w:t>. NC = EN . CM.</w:t>
      </w:r>
    </w:p>
    <w:p w:rsidR="00A4187E" w:rsidRPr="006B2E10" w:rsidRDefault="00A4187E" w:rsidP="00E22E8A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>c/ Giả sử KE = KC. Chứng minh OK//</w:t>
      </w:r>
      <w:r w:rsidR="009816EB" w:rsidRPr="006B2E10">
        <w:rPr>
          <w:rFonts w:ascii="Times New Roman" w:hAnsi="Times New Roman" w:cs="Times New Roman"/>
          <w:sz w:val="32"/>
          <w:szCs w:val="28"/>
        </w:rPr>
        <w:t xml:space="preserve"> </w:t>
      </w:r>
      <w:r w:rsidRPr="006B2E10">
        <w:rPr>
          <w:rFonts w:ascii="Times New Roman" w:hAnsi="Times New Roman" w:cs="Times New Roman"/>
          <w:sz w:val="32"/>
          <w:szCs w:val="28"/>
        </w:rPr>
        <w:t>MN và KM</w:t>
      </w:r>
      <w:r w:rsidRPr="006B2E10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Pr="006B2E10">
        <w:rPr>
          <w:rFonts w:ascii="Times New Roman" w:hAnsi="Times New Roman" w:cs="Times New Roman"/>
          <w:sz w:val="32"/>
          <w:szCs w:val="28"/>
        </w:rPr>
        <w:t xml:space="preserve"> + KN</w:t>
      </w:r>
      <w:r w:rsidRPr="006B2E10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Pr="006B2E10">
        <w:rPr>
          <w:rFonts w:ascii="Times New Roman" w:hAnsi="Times New Roman" w:cs="Times New Roman"/>
          <w:sz w:val="32"/>
          <w:szCs w:val="28"/>
        </w:rPr>
        <w:t xml:space="preserve"> = 4R</w:t>
      </w:r>
      <w:r w:rsidRPr="006B2E10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Pr="006B2E10">
        <w:rPr>
          <w:rFonts w:ascii="Times New Roman" w:hAnsi="Times New Roman" w:cs="Times New Roman"/>
          <w:sz w:val="32"/>
          <w:szCs w:val="28"/>
        </w:rPr>
        <w:t>.</w:t>
      </w:r>
    </w:p>
    <w:p w:rsidR="000E1722" w:rsidRPr="006B2E10" w:rsidRDefault="000E1722" w:rsidP="000E1722">
      <w:pPr>
        <w:spacing w:after="0" w:line="240" w:lineRule="auto"/>
        <w:rPr>
          <w:rFonts w:ascii="Times New Roman" w:hAnsi="Times New Roman" w:cs="Times New Roman"/>
          <w:sz w:val="30"/>
          <w:szCs w:val="28"/>
        </w:rPr>
      </w:pPr>
      <w:r w:rsidRPr="006B2E10">
        <w:rPr>
          <w:rFonts w:ascii="Times New Roman" w:hAnsi="Times New Roman" w:cs="Times New Roman"/>
          <w:sz w:val="30"/>
          <w:szCs w:val="28"/>
        </w:rPr>
        <w:lastRenderedPageBreak/>
        <w:t>2/ Một hình trụ có thể tích bằng 35</w:t>
      </w:r>
      <w:r w:rsidR="00E071CC">
        <w:rPr>
          <w:rFonts w:ascii="Times New Roman" w:hAnsi="Times New Roman" w:cs="Times New Roman"/>
          <w:sz w:val="30"/>
          <w:szCs w:val="28"/>
        </w:rPr>
        <w:sym w:font="Symbol" w:char="F070"/>
      </w:r>
      <w:r w:rsidRPr="006B2E10">
        <w:rPr>
          <w:rFonts w:ascii="Times New Roman" w:hAnsi="Times New Roman" w:cs="Times New Roman"/>
          <w:sz w:val="30"/>
          <w:szCs w:val="28"/>
        </w:rPr>
        <w:t>dm</w:t>
      </w:r>
      <w:r w:rsidRPr="006B2E10">
        <w:rPr>
          <w:rFonts w:ascii="Times New Roman" w:hAnsi="Times New Roman" w:cs="Times New Roman"/>
          <w:sz w:val="30"/>
          <w:szCs w:val="28"/>
          <w:vertAlign w:val="superscript"/>
        </w:rPr>
        <w:t>3</w:t>
      </w:r>
      <w:r w:rsidRPr="006B2E10">
        <w:rPr>
          <w:rFonts w:ascii="Times New Roman" w:hAnsi="Times New Roman" w:cs="Times New Roman"/>
          <w:sz w:val="30"/>
          <w:szCs w:val="28"/>
        </w:rPr>
        <w:t>. Hãy so sánh thể tích hình trụ này với thể tích hình cầ</w:t>
      </w:r>
      <w:r w:rsidR="0027477C">
        <w:rPr>
          <w:rFonts w:ascii="Times New Roman" w:hAnsi="Times New Roman" w:cs="Times New Roman"/>
          <w:sz w:val="30"/>
          <w:szCs w:val="28"/>
        </w:rPr>
        <w:t>u đường kính 6</w:t>
      </w:r>
      <w:r w:rsidRPr="006B2E10">
        <w:rPr>
          <w:rFonts w:ascii="Times New Roman" w:hAnsi="Times New Roman" w:cs="Times New Roman"/>
          <w:sz w:val="30"/>
          <w:szCs w:val="28"/>
        </w:rPr>
        <w:t xml:space="preserve">dm. </w:t>
      </w:r>
    </w:p>
    <w:p w:rsidR="00F94CBE" w:rsidRPr="00F94CBE" w:rsidRDefault="00F94CBE" w:rsidP="000E1722">
      <w:pPr>
        <w:spacing w:after="0" w:line="240" w:lineRule="auto"/>
        <w:rPr>
          <w:rFonts w:ascii="Times New Roman" w:hAnsi="Times New Roman" w:cs="Times New Roman"/>
          <w:b/>
          <w:sz w:val="20"/>
          <w:szCs w:val="28"/>
        </w:rPr>
      </w:pPr>
    </w:p>
    <w:p w:rsidR="00CF16EB" w:rsidRDefault="006B1A0F" w:rsidP="000E1722">
      <w:pPr>
        <w:spacing w:after="0" w:line="240" w:lineRule="auto"/>
        <w:rPr>
          <w:rFonts w:ascii="Times New Roman" w:hAnsi="Times New Roman" w:cs="Times New Roman"/>
          <w:b/>
          <w:sz w:val="32"/>
          <w:szCs w:val="28"/>
        </w:rPr>
      </w:pPr>
      <w:r w:rsidRPr="006B2E10">
        <w:rPr>
          <w:rFonts w:ascii="Times New Roman" w:hAnsi="Times New Roman" w:cs="Times New Roman"/>
          <w:b/>
          <w:sz w:val="32"/>
          <w:szCs w:val="28"/>
        </w:rPr>
        <w:t>B</w:t>
      </w:r>
      <w:r w:rsidR="00163A85" w:rsidRPr="006B2E10">
        <w:rPr>
          <w:rFonts w:ascii="Times New Roman" w:hAnsi="Times New Roman" w:cs="Times New Roman"/>
          <w:b/>
          <w:sz w:val="32"/>
          <w:szCs w:val="28"/>
        </w:rPr>
        <w:t>ài 5 (1,0 điểm):</w:t>
      </w:r>
      <w:r w:rsidR="002355FC" w:rsidRPr="006B2E10">
        <w:rPr>
          <w:rFonts w:ascii="Times New Roman" w:hAnsi="Times New Roman" w:cs="Times New Roman"/>
          <w:b/>
          <w:sz w:val="32"/>
          <w:szCs w:val="28"/>
        </w:rPr>
        <w:t xml:space="preserve"> </w:t>
      </w:r>
    </w:p>
    <w:p w:rsidR="00A4187E" w:rsidRPr="006B2E10" w:rsidRDefault="000328FE" w:rsidP="000E1722">
      <w:pPr>
        <w:spacing w:after="0" w:line="240" w:lineRule="auto"/>
        <w:rPr>
          <w:rFonts w:ascii="Times New Roman" w:hAnsi="Times New Roman" w:cs="Times New Roman"/>
          <w:b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a/ </w:t>
      </w:r>
      <w:r w:rsidR="00A4187E" w:rsidRPr="006B2E10">
        <w:rPr>
          <w:rFonts w:ascii="Times New Roman" w:hAnsi="Times New Roman" w:cs="Times New Roman"/>
          <w:sz w:val="32"/>
          <w:szCs w:val="28"/>
        </w:rPr>
        <w:t xml:space="preserve">Cho a, b là các số dương. Chứng minh </w:t>
      </w:r>
      <w:r w:rsidR="002B7861" w:rsidRPr="006B2E10">
        <w:rPr>
          <w:rFonts w:ascii="Times New Roman" w:hAnsi="Times New Roman" w:cs="Times New Roman"/>
          <w:position w:val="-28"/>
          <w:sz w:val="32"/>
          <w:szCs w:val="28"/>
        </w:rPr>
        <w:object w:dxaOrig="1760" w:dyaOrig="680">
          <v:shape id="_x0000_i1030" type="#_x0000_t75" style="width:94.5pt;height:36pt" o:ole="">
            <v:imagedata r:id="rId17" o:title=""/>
          </v:shape>
          <o:OLEObject Type="Embed" ProgID="Equation.DSMT4" ShapeID="_x0000_i1030" DrawAspect="Content" ObjectID="_1644310477" r:id="rId18"/>
        </w:object>
      </w:r>
      <w:r w:rsidRPr="006B2E10">
        <w:rPr>
          <w:rFonts w:ascii="Times New Roman" w:hAnsi="Times New Roman" w:cs="Times New Roman"/>
          <w:sz w:val="32"/>
          <w:szCs w:val="28"/>
        </w:rPr>
        <w:t xml:space="preserve"> .</w:t>
      </w:r>
    </w:p>
    <w:p w:rsidR="002355FC" w:rsidRPr="006B2E10" w:rsidRDefault="002355FC" w:rsidP="00564CDC">
      <w:pPr>
        <w:spacing w:after="0" w:line="240" w:lineRule="auto"/>
        <w:rPr>
          <w:rFonts w:ascii="Times New Roman" w:hAnsi="Times New Roman" w:cs="Times New Roman"/>
          <w:sz w:val="32"/>
          <w:szCs w:val="28"/>
        </w:rPr>
      </w:pPr>
      <w:r w:rsidRPr="006B2E10">
        <w:rPr>
          <w:rFonts w:ascii="Times New Roman" w:hAnsi="Times New Roman" w:cs="Times New Roman"/>
          <w:sz w:val="32"/>
          <w:szCs w:val="28"/>
        </w:rPr>
        <w:t xml:space="preserve">b/ Cho các số dương x, y, z thỏa mãn </w:t>
      </w:r>
      <w:r w:rsidRPr="006B2E10">
        <w:rPr>
          <w:rFonts w:ascii="Times New Roman" w:hAnsi="Times New Roman" w:cs="Times New Roman"/>
          <w:position w:val="-28"/>
          <w:sz w:val="32"/>
          <w:szCs w:val="28"/>
        </w:rPr>
        <w:object w:dxaOrig="2320" w:dyaOrig="660">
          <v:shape id="_x0000_i1031" type="#_x0000_t75" style="width:116.25pt;height:33pt" o:ole="">
            <v:imagedata r:id="rId19" o:title=""/>
          </v:shape>
          <o:OLEObject Type="Embed" ProgID="Equation.DSMT4" ShapeID="_x0000_i1031" DrawAspect="Content" ObjectID="_1644310478" r:id="rId20"/>
        </w:object>
      </w:r>
      <w:r w:rsidRPr="006B2E10">
        <w:rPr>
          <w:rFonts w:ascii="Times New Roman" w:hAnsi="Times New Roman" w:cs="Times New Roman"/>
          <w:sz w:val="32"/>
          <w:szCs w:val="28"/>
        </w:rPr>
        <w:t xml:space="preserve">. Tìm giá trị lớn nhất của biểu thức: </w:t>
      </w:r>
      <w:r w:rsidRPr="006B2E10">
        <w:rPr>
          <w:rFonts w:ascii="Times New Roman" w:hAnsi="Times New Roman" w:cs="Times New Roman"/>
          <w:position w:val="-28"/>
          <w:sz w:val="32"/>
          <w:szCs w:val="28"/>
        </w:rPr>
        <w:object w:dxaOrig="4360" w:dyaOrig="660">
          <v:shape id="_x0000_i1032" type="#_x0000_t75" style="width:218.25pt;height:33pt" o:ole="">
            <v:imagedata r:id="rId21" o:title=""/>
          </v:shape>
          <o:OLEObject Type="Embed" ProgID="Equation.DSMT4" ShapeID="_x0000_i1032" DrawAspect="Content" ObjectID="_1644310479" r:id="rId22"/>
        </w:object>
      </w:r>
      <w:r w:rsidRPr="006B2E10">
        <w:rPr>
          <w:rFonts w:ascii="Times New Roman" w:hAnsi="Times New Roman" w:cs="Times New Roman"/>
          <w:sz w:val="32"/>
          <w:szCs w:val="28"/>
        </w:rPr>
        <w:t>.</w:t>
      </w:r>
    </w:p>
    <w:p w:rsidR="000B4C1A" w:rsidRPr="000B4C1A" w:rsidRDefault="000B4C1A" w:rsidP="00107A1D">
      <w:pPr>
        <w:spacing w:after="0" w:line="240" w:lineRule="auto"/>
        <w:jc w:val="center"/>
        <w:rPr>
          <w:rFonts w:ascii="Times New Roman" w:hAnsi="Times New Roman" w:cs="Times New Roman"/>
          <w:b/>
          <w:szCs w:val="28"/>
        </w:rPr>
      </w:pPr>
    </w:p>
    <w:p w:rsidR="00996128" w:rsidRDefault="002449FD" w:rsidP="00107A1D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6B2E10">
        <w:rPr>
          <w:rFonts w:ascii="Times New Roman" w:hAnsi="Times New Roman" w:cs="Times New Roman"/>
          <w:b/>
          <w:sz w:val="32"/>
          <w:szCs w:val="28"/>
        </w:rPr>
        <w:t>--------</w:t>
      </w:r>
      <w:r w:rsidRPr="006B2E10">
        <w:rPr>
          <w:rFonts w:ascii="Times New Roman" w:hAnsi="Times New Roman" w:cs="Times New Roman"/>
          <w:sz w:val="32"/>
          <w:szCs w:val="28"/>
        </w:rPr>
        <w:t>Hết</w:t>
      </w:r>
      <w:r w:rsidRPr="006B2E10">
        <w:rPr>
          <w:rFonts w:ascii="Times New Roman" w:hAnsi="Times New Roman" w:cs="Times New Roman"/>
          <w:b/>
          <w:sz w:val="32"/>
          <w:szCs w:val="28"/>
        </w:rPr>
        <w:t>--------</w:t>
      </w:r>
    </w:p>
    <w:p w:rsidR="001F1E89" w:rsidRDefault="001F1E89" w:rsidP="001E065B">
      <w:pPr>
        <w:spacing w:after="0" w:line="312" w:lineRule="auto"/>
        <w:rPr>
          <w:rFonts w:ascii="Times New Roman" w:hAnsi="Times New Roman" w:cs="Times New Roman"/>
          <w:b/>
          <w:sz w:val="30"/>
          <w:szCs w:val="28"/>
        </w:rPr>
      </w:pPr>
    </w:p>
    <w:p w:rsidR="000B4C1A" w:rsidRDefault="000B4C1A" w:rsidP="001E065B">
      <w:pPr>
        <w:spacing w:after="0" w:line="312" w:lineRule="auto"/>
        <w:rPr>
          <w:rFonts w:ascii="Times New Roman" w:hAnsi="Times New Roman" w:cs="Times New Roman"/>
          <w:b/>
          <w:sz w:val="30"/>
          <w:szCs w:val="28"/>
        </w:rPr>
      </w:pPr>
      <w:r w:rsidRPr="000B4C1A">
        <w:rPr>
          <w:rFonts w:ascii="Times New Roman" w:hAnsi="Times New Roman" w:cs="Times New Roman"/>
          <w:b/>
          <w:sz w:val="30"/>
          <w:szCs w:val="28"/>
        </w:rPr>
        <w:t>Thí sinh không được sử dụng tài liệu. Giám thị coi thi không giải thích gì thêm.</w:t>
      </w:r>
    </w:p>
    <w:p w:rsidR="001E065B" w:rsidRPr="000B4C1A" w:rsidRDefault="001E065B" w:rsidP="001E065B">
      <w:pPr>
        <w:spacing w:after="0" w:line="312" w:lineRule="auto"/>
        <w:rPr>
          <w:rFonts w:ascii="Times New Roman" w:hAnsi="Times New Roman" w:cs="Times New Roman"/>
          <w:b/>
          <w:sz w:val="30"/>
          <w:szCs w:val="28"/>
        </w:rPr>
      </w:pPr>
      <w:r>
        <w:rPr>
          <w:rFonts w:ascii="Times New Roman" w:hAnsi="Times New Roman" w:cs="Times New Roman"/>
          <w:b/>
          <w:sz w:val="30"/>
          <w:szCs w:val="28"/>
        </w:rPr>
        <w:t>Họ tên thí sinh</w:t>
      </w:r>
      <w:r w:rsidRPr="001E065B">
        <w:rPr>
          <w:rFonts w:ascii="Times New Roman" w:hAnsi="Times New Roman" w:cs="Times New Roman"/>
          <w:b/>
          <w:sz w:val="20"/>
          <w:szCs w:val="20"/>
        </w:rPr>
        <w:t>: ..........................................</w:t>
      </w:r>
      <w:r>
        <w:rPr>
          <w:rFonts w:ascii="Times New Roman" w:hAnsi="Times New Roman" w:cs="Times New Roman"/>
          <w:b/>
          <w:sz w:val="20"/>
          <w:szCs w:val="20"/>
        </w:rPr>
        <w:t>.................................................</w:t>
      </w:r>
      <w:r w:rsidRPr="001E065B">
        <w:rPr>
          <w:rFonts w:ascii="Times New Roman" w:hAnsi="Times New Roman" w:cs="Times New Roman"/>
          <w:b/>
          <w:sz w:val="20"/>
          <w:szCs w:val="20"/>
        </w:rPr>
        <w:t>..............</w:t>
      </w:r>
      <w:r>
        <w:rPr>
          <w:rFonts w:ascii="Times New Roman" w:hAnsi="Times New Roman" w:cs="Times New Roman"/>
          <w:b/>
          <w:sz w:val="30"/>
          <w:szCs w:val="28"/>
        </w:rPr>
        <w:t>Số báo danh</w:t>
      </w:r>
      <w:r w:rsidRPr="001E065B">
        <w:rPr>
          <w:rFonts w:ascii="Times New Roman" w:hAnsi="Times New Roman" w:cs="Times New Roman"/>
          <w:b/>
          <w:sz w:val="20"/>
          <w:szCs w:val="20"/>
        </w:rPr>
        <w:t>...</w:t>
      </w:r>
      <w:r>
        <w:rPr>
          <w:rFonts w:ascii="Times New Roman" w:hAnsi="Times New Roman" w:cs="Times New Roman"/>
          <w:b/>
          <w:sz w:val="20"/>
          <w:szCs w:val="20"/>
        </w:rPr>
        <w:t>...............</w:t>
      </w:r>
      <w:r w:rsidRPr="001E065B">
        <w:rPr>
          <w:rFonts w:ascii="Times New Roman" w:hAnsi="Times New Roman" w:cs="Times New Roman"/>
          <w:b/>
          <w:sz w:val="20"/>
          <w:szCs w:val="20"/>
        </w:rPr>
        <w:t>.......</w:t>
      </w:r>
    </w:p>
    <w:p w:rsidR="00996128" w:rsidRDefault="00996128" w:rsidP="00996128">
      <w:pPr>
        <w:jc w:val="center"/>
        <w:rPr>
          <w:rFonts w:ascii="Times New Roman" w:hAnsi="Times New Roman" w:cs="Times New Roman"/>
          <w:b/>
          <w:sz w:val="30"/>
          <w:szCs w:val="28"/>
        </w:rPr>
      </w:pPr>
      <w:r w:rsidRPr="000B4C1A">
        <w:rPr>
          <w:rFonts w:ascii="Times New Roman" w:hAnsi="Times New Roman" w:cs="Times New Roman"/>
          <w:b/>
          <w:sz w:val="30"/>
          <w:szCs w:val="28"/>
        </w:rPr>
        <w:br w:type="page"/>
      </w:r>
      <w:r>
        <w:rPr>
          <w:rFonts w:ascii="Times New Roman" w:hAnsi="Times New Roman" w:cs="Times New Roman"/>
          <w:b/>
          <w:sz w:val="30"/>
          <w:szCs w:val="28"/>
        </w:rPr>
        <w:lastRenderedPageBreak/>
        <w:t>ĐÁP ÁN VÀ CHO ĐIỂM</w:t>
      </w:r>
      <w:r w:rsidR="00FD2681">
        <w:rPr>
          <w:rFonts w:ascii="Times New Roman" w:hAnsi="Times New Roman" w:cs="Times New Roman"/>
          <w:b/>
          <w:sz w:val="30"/>
          <w:szCs w:val="28"/>
        </w:rPr>
        <w:t xml:space="preserve"> ĐỀ KHẢO SÁT CHẤ</w:t>
      </w:r>
      <w:r w:rsidR="00EA393D">
        <w:rPr>
          <w:rFonts w:ascii="Times New Roman" w:hAnsi="Times New Roman" w:cs="Times New Roman"/>
          <w:b/>
          <w:sz w:val="30"/>
          <w:szCs w:val="28"/>
        </w:rPr>
        <w:t>T LƯỢ</w:t>
      </w:r>
      <w:r w:rsidR="00FD2681">
        <w:rPr>
          <w:rFonts w:ascii="Times New Roman" w:hAnsi="Times New Roman" w:cs="Times New Roman"/>
          <w:b/>
          <w:sz w:val="30"/>
          <w:szCs w:val="28"/>
        </w:rPr>
        <w:t>NG TOÁN 9</w:t>
      </w:r>
    </w:p>
    <w:tbl>
      <w:tblPr>
        <w:tblStyle w:val="TableGrid"/>
        <w:tblW w:w="10627" w:type="dxa"/>
        <w:tblLayout w:type="fixed"/>
        <w:tblLook w:val="04A0" w:firstRow="1" w:lastRow="0" w:firstColumn="1" w:lastColumn="0" w:noHBand="0" w:noVBand="1"/>
      </w:tblPr>
      <w:tblGrid>
        <w:gridCol w:w="887"/>
        <w:gridCol w:w="8747"/>
        <w:gridCol w:w="993"/>
      </w:tblGrid>
      <w:tr w:rsidR="00996128" w:rsidTr="00880107">
        <w:tc>
          <w:tcPr>
            <w:tcW w:w="887" w:type="dxa"/>
          </w:tcPr>
          <w:p w:rsidR="00996128" w:rsidRPr="00C677B7" w:rsidRDefault="00996128" w:rsidP="0099612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677B7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747" w:type="dxa"/>
          </w:tcPr>
          <w:p w:rsidR="00996128" w:rsidRPr="00C677B7" w:rsidRDefault="00996128" w:rsidP="0099612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677B7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993" w:type="dxa"/>
          </w:tcPr>
          <w:p w:rsidR="00996128" w:rsidRPr="00C677B7" w:rsidRDefault="00996128" w:rsidP="0099612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677B7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887D90" w:rsidTr="00887D90">
        <w:tc>
          <w:tcPr>
            <w:tcW w:w="887" w:type="dxa"/>
            <w:vMerge w:val="restart"/>
            <w:vAlign w:val="center"/>
          </w:tcPr>
          <w:p w:rsidR="00887D90" w:rsidRPr="00CA180F" w:rsidRDefault="00887D90" w:rsidP="00887D90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  <w:r w:rsidRPr="00CA180F">
              <w:rPr>
                <w:rFonts w:ascii="Times New Roman" w:hAnsi="Times New Roman" w:cs="Times New Roman"/>
                <w:b/>
                <w:sz w:val="26"/>
                <w:szCs w:val="28"/>
              </w:rPr>
              <w:t>Bài 1 (1,5 điể</w:t>
            </w: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>m)</w:t>
            </w:r>
          </w:p>
          <w:p w:rsidR="00887D90" w:rsidRPr="00C677B7" w:rsidRDefault="00887D90" w:rsidP="00887D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740" w:type="dxa"/>
            <w:gridSpan w:val="2"/>
          </w:tcPr>
          <w:p w:rsidR="00887D90" w:rsidRPr="00C677B7" w:rsidRDefault="00887D90" w:rsidP="00887D9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/ 1,0 điểm</w:t>
            </w:r>
          </w:p>
        </w:tc>
      </w:tr>
      <w:tr w:rsidR="00887D90" w:rsidTr="000579C0">
        <w:tc>
          <w:tcPr>
            <w:tcW w:w="887" w:type="dxa"/>
            <w:vMerge/>
            <w:vAlign w:val="center"/>
          </w:tcPr>
          <w:p w:rsidR="00887D90" w:rsidRPr="00C677B7" w:rsidRDefault="00887D90" w:rsidP="000579C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747" w:type="dxa"/>
          </w:tcPr>
          <w:p w:rsidR="00887D90" w:rsidRPr="00C677B7" w:rsidRDefault="0046122D" w:rsidP="00B63D5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2C9E">
              <w:rPr>
                <w:rFonts w:ascii="Times New Roman" w:hAnsi="Times New Roman" w:cs="Times New Roman"/>
                <w:position w:val="-44"/>
                <w:sz w:val="30"/>
                <w:szCs w:val="28"/>
              </w:rPr>
              <w:object w:dxaOrig="5160" w:dyaOrig="999">
                <v:shape id="_x0000_i1033" type="#_x0000_t75" style="width:258pt;height:50.25pt" o:ole="">
                  <v:imagedata r:id="rId23" o:title=""/>
                </v:shape>
                <o:OLEObject Type="Embed" ProgID="Equation.DSMT4" ShapeID="_x0000_i1033" DrawAspect="Content" ObjectID="_1644310480" r:id="rId24"/>
              </w:object>
            </w:r>
          </w:p>
        </w:tc>
        <w:tc>
          <w:tcPr>
            <w:tcW w:w="993" w:type="dxa"/>
          </w:tcPr>
          <w:p w:rsidR="00887D90" w:rsidRPr="00576139" w:rsidRDefault="00887D90" w:rsidP="0088010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6139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57613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887D90" w:rsidRDefault="00887D90" w:rsidP="008801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Pr="00B63D5E" w:rsidRDefault="00887D90" w:rsidP="0088010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3D5E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887D90" w:rsidTr="00880107">
        <w:tc>
          <w:tcPr>
            <w:tcW w:w="887" w:type="dxa"/>
            <w:vMerge/>
            <w:vAlign w:val="center"/>
          </w:tcPr>
          <w:p w:rsidR="00887D90" w:rsidRPr="00CA180F" w:rsidRDefault="00887D90" w:rsidP="00583893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8747" w:type="dxa"/>
          </w:tcPr>
          <w:p w:rsidR="00887D90" w:rsidRDefault="00887D90" w:rsidP="00CA180F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  <w:r w:rsidRPr="003079E3">
              <w:rPr>
                <w:position w:val="-74"/>
                <w:sz w:val="24"/>
              </w:rPr>
              <w:object w:dxaOrig="5200" w:dyaOrig="1600">
                <v:shape id="_x0000_i1034" type="#_x0000_t75" style="width:260.25pt;height:80.25pt" o:ole="">
                  <v:imagedata r:id="rId25" o:title=""/>
                </v:shape>
                <o:OLEObject Type="Embed" ProgID="Equation.DSMT4" ShapeID="_x0000_i1034" DrawAspect="Content" ObjectID="_1644310481" r:id="rId26"/>
              </w:object>
            </w:r>
          </w:p>
        </w:tc>
        <w:tc>
          <w:tcPr>
            <w:tcW w:w="993" w:type="dxa"/>
          </w:tcPr>
          <w:p w:rsidR="00887D90" w:rsidRDefault="00887D9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Default="00887D9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887D90" w:rsidRDefault="00887D9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Pr="00576139" w:rsidRDefault="00887D9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887D90" w:rsidTr="002715EF">
        <w:tc>
          <w:tcPr>
            <w:tcW w:w="887" w:type="dxa"/>
            <w:vMerge/>
            <w:vAlign w:val="center"/>
          </w:tcPr>
          <w:p w:rsidR="00887D90" w:rsidRPr="00CA180F" w:rsidRDefault="00887D90" w:rsidP="00583893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9740" w:type="dxa"/>
            <w:gridSpan w:val="2"/>
          </w:tcPr>
          <w:p w:rsidR="00887D90" w:rsidRDefault="00887D9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7D90">
              <w:rPr>
                <w:rFonts w:ascii="Times New Roman" w:hAnsi="Times New Roman" w:cs="Times New Roman"/>
                <w:b/>
                <w:sz w:val="28"/>
                <w:szCs w:val="28"/>
              </w:rPr>
              <w:t>b/ 0,5 điểm</w:t>
            </w:r>
          </w:p>
        </w:tc>
      </w:tr>
      <w:tr w:rsidR="00887D90" w:rsidTr="00880107">
        <w:tc>
          <w:tcPr>
            <w:tcW w:w="887" w:type="dxa"/>
            <w:vMerge/>
          </w:tcPr>
          <w:p w:rsidR="00887D90" w:rsidRDefault="00887D9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887D90" w:rsidRDefault="00887D90" w:rsidP="00D943A4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Pr="00D943A4">
              <w:rPr>
                <w:rFonts w:ascii="Times New Roman" w:hAnsi="Times New Roman" w:cs="Times New Roman"/>
                <w:position w:val="-60"/>
                <w:sz w:val="30"/>
                <w:szCs w:val="28"/>
              </w:rPr>
              <w:object w:dxaOrig="5360" w:dyaOrig="1320">
                <v:shape id="_x0000_i1035" type="#_x0000_t75" style="width:267.75pt;height:66pt" o:ole="">
                  <v:imagedata r:id="rId27" o:title=""/>
                </v:shape>
                <o:OLEObject Type="Embed" ProgID="Equation.DSMT4" ShapeID="_x0000_i1035" DrawAspect="Content" ObjectID="_1644310482" r:id="rId28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</w:p>
          <w:p w:rsidR="00887D90" w:rsidRPr="00B63D5E" w:rsidRDefault="00887D90" w:rsidP="00D943A4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Vậy x = </w:t>
            </w:r>
            <w:r w:rsidRPr="00CA180F">
              <w:rPr>
                <w:rFonts w:ascii="Times New Roman" w:hAnsi="Times New Roman" w:cs="Times New Roman"/>
                <w:position w:val="-24"/>
                <w:sz w:val="30"/>
                <w:szCs w:val="28"/>
              </w:rPr>
              <w:object w:dxaOrig="240" w:dyaOrig="620">
                <v:shape id="_x0000_i1036" type="#_x0000_t75" style="width:12pt;height:30.75pt" o:ole="">
                  <v:imagedata r:id="rId29" o:title=""/>
                </v:shape>
                <o:OLEObject Type="Embed" ProgID="Equation.DSMT4" ShapeID="_x0000_i1036" DrawAspect="Content" ObjectID="_1644310483" r:id="rId30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>.</w:t>
            </w:r>
          </w:p>
        </w:tc>
        <w:tc>
          <w:tcPr>
            <w:tcW w:w="993" w:type="dxa"/>
          </w:tcPr>
          <w:p w:rsidR="00887D90" w:rsidRPr="00576139" w:rsidRDefault="00887D9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Pr="00576139" w:rsidRDefault="00887D9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576139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  <w:p w:rsidR="00887D90" w:rsidRPr="00576139" w:rsidRDefault="00887D9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Pr="00576139" w:rsidRDefault="00887D9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613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90AD7" w:rsidTr="00090AD7">
        <w:tc>
          <w:tcPr>
            <w:tcW w:w="887" w:type="dxa"/>
            <w:vMerge w:val="restart"/>
            <w:vAlign w:val="center"/>
          </w:tcPr>
          <w:p w:rsidR="00090AD7" w:rsidRDefault="00090AD7" w:rsidP="00090AD7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  <w:r w:rsidRPr="000506A8">
              <w:rPr>
                <w:rFonts w:ascii="Times New Roman" w:hAnsi="Times New Roman" w:cs="Times New Roman"/>
                <w:b/>
                <w:sz w:val="26"/>
                <w:szCs w:val="28"/>
              </w:rPr>
              <w:t>Bài 2 (1,5 điể</w:t>
            </w: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>m)</w:t>
            </w:r>
          </w:p>
        </w:tc>
        <w:tc>
          <w:tcPr>
            <w:tcW w:w="9740" w:type="dxa"/>
            <w:gridSpan w:val="2"/>
          </w:tcPr>
          <w:p w:rsidR="00090AD7" w:rsidRPr="00576139" w:rsidRDefault="00090AD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7D90">
              <w:rPr>
                <w:rFonts w:ascii="Times New Roman" w:hAnsi="Times New Roman" w:cs="Times New Roman"/>
                <w:b/>
                <w:sz w:val="30"/>
                <w:szCs w:val="28"/>
              </w:rPr>
              <w:t>a/ 0,75 điểm</w:t>
            </w:r>
          </w:p>
        </w:tc>
      </w:tr>
      <w:tr w:rsidR="00090AD7" w:rsidTr="00880107">
        <w:tc>
          <w:tcPr>
            <w:tcW w:w="887" w:type="dxa"/>
            <w:vMerge/>
            <w:vAlign w:val="center"/>
          </w:tcPr>
          <w:p w:rsidR="00090AD7" w:rsidRPr="00583893" w:rsidRDefault="00090AD7" w:rsidP="00583893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8747" w:type="dxa"/>
          </w:tcPr>
          <w:p w:rsidR="00090AD7" w:rsidRDefault="00090AD7" w:rsidP="00C532AF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 w:rsidRPr="00A656E0">
              <w:rPr>
                <w:rFonts w:ascii="Times New Roman" w:hAnsi="Times New Roman" w:cs="Times New Roman"/>
                <w:sz w:val="30"/>
                <w:szCs w:val="28"/>
              </w:rPr>
              <w:t>Vì đồ thị hàm số y = (m</w:t>
            </w:r>
            <w:r w:rsidRPr="00A656E0"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 xml:space="preserve">2 </w:t>
            </w:r>
            <w:r w:rsidRPr="00A656E0">
              <w:rPr>
                <w:rFonts w:ascii="Times New Roman" w:hAnsi="Times New Roman" w:cs="Times New Roman"/>
                <w:sz w:val="30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4 </w:t>
            </w:r>
            <w:r w:rsidRPr="00A656E0">
              <w:rPr>
                <w:rFonts w:ascii="Times New Roman" w:hAnsi="Times New Roman" w:cs="Times New Roman"/>
                <w:sz w:val="30"/>
                <w:szCs w:val="28"/>
              </w:rPr>
              <w:t xml:space="preserve">)x + 2m – 7 song song với đường thẳng y = 5x – 1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nên </w:t>
            </w:r>
            <w:r w:rsidRPr="00682ABD">
              <w:rPr>
                <w:rFonts w:ascii="Times New Roman" w:hAnsi="Times New Roman" w:cs="Times New Roman"/>
                <w:position w:val="-32"/>
                <w:sz w:val="30"/>
                <w:szCs w:val="28"/>
              </w:rPr>
              <w:object w:dxaOrig="1320" w:dyaOrig="760">
                <v:shape id="_x0000_i1037" type="#_x0000_t75" style="width:66pt;height:38.25pt" o:ole="">
                  <v:imagedata r:id="rId31" o:title=""/>
                </v:shape>
                <o:OLEObject Type="Embed" ProgID="Equation.DSMT4" ShapeID="_x0000_i1037" DrawAspect="Content" ObjectID="_1644310484" r:id="rId32"/>
              </w:object>
            </w:r>
          </w:p>
          <w:p w:rsidR="00090AD7" w:rsidRDefault="00090AD7" w:rsidP="00C532AF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Pr="00682ABD">
              <w:rPr>
                <w:rFonts w:ascii="Times New Roman" w:hAnsi="Times New Roman" w:cs="Times New Roman"/>
                <w:position w:val="-30"/>
                <w:sz w:val="30"/>
                <w:szCs w:val="28"/>
              </w:rPr>
              <w:object w:dxaOrig="2920" w:dyaOrig="720">
                <v:shape id="_x0000_i1038" type="#_x0000_t75" style="width:162pt;height:40.5pt" o:ole="">
                  <v:imagedata r:id="rId33" o:title=""/>
                </v:shape>
                <o:OLEObject Type="Embed" ProgID="Equation.DSMT4" ShapeID="_x0000_i1038" DrawAspect="Content" ObjectID="_1644310485" r:id="rId34"/>
              </w:object>
            </w:r>
          </w:p>
          <w:p w:rsidR="00090AD7" w:rsidRPr="00A656E0" w:rsidRDefault="00090AD7" w:rsidP="00C532AF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>Vậy m = -3.</w:t>
            </w:r>
          </w:p>
        </w:tc>
        <w:tc>
          <w:tcPr>
            <w:tcW w:w="993" w:type="dxa"/>
          </w:tcPr>
          <w:p w:rsidR="00090AD7" w:rsidRDefault="00090AD7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  <w:p w:rsidR="00090AD7" w:rsidRDefault="00090AD7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  <w:p w:rsidR="00090AD7" w:rsidRPr="00576139" w:rsidRDefault="00090AD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6139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57613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90AD7" w:rsidRDefault="00090AD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Default="00090AD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613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090AD7" w:rsidRDefault="00090AD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Default="00090AD7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90AD7" w:rsidTr="007F489C">
        <w:tc>
          <w:tcPr>
            <w:tcW w:w="887" w:type="dxa"/>
            <w:vMerge/>
            <w:vAlign w:val="center"/>
          </w:tcPr>
          <w:p w:rsidR="00090AD7" w:rsidRPr="000506A8" w:rsidRDefault="00090AD7" w:rsidP="00583893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9740" w:type="dxa"/>
            <w:gridSpan w:val="2"/>
          </w:tcPr>
          <w:p w:rsidR="00090AD7" w:rsidRDefault="00090AD7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30"/>
                <w:szCs w:val="28"/>
              </w:rPr>
              <w:t>b</w:t>
            </w:r>
            <w:r w:rsidRPr="00887D90">
              <w:rPr>
                <w:rFonts w:ascii="Times New Roman" w:hAnsi="Times New Roman" w:cs="Times New Roman"/>
                <w:b/>
                <w:sz w:val="30"/>
                <w:szCs w:val="28"/>
              </w:rPr>
              <w:t>/ 0,75 điểm</w:t>
            </w:r>
          </w:p>
        </w:tc>
      </w:tr>
      <w:tr w:rsidR="00090AD7" w:rsidTr="00880107">
        <w:tc>
          <w:tcPr>
            <w:tcW w:w="887" w:type="dxa"/>
            <w:vMerge/>
          </w:tcPr>
          <w:p w:rsidR="00090AD7" w:rsidRDefault="00090AD7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090AD7" w:rsidRDefault="00090AD7" w:rsidP="00614BBF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b/ Vì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hệ có nghiệm (x, y) = (1; -1)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nên ta có</w:t>
            </w:r>
            <w:r w:rsidRPr="002611B4">
              <w:rPr>
                <w:position w:val="-30"/>
              </w:rPr>
              <w:object w:dxaOrig="1140" w:dyaOrig="720">
                <v:shape id="_x0000_i1039" type="#_x0000_t75" style="width:57pt;height:36pt" o:ole="">
                  <v:imagedata r:id="rId35" o:title=""/>
                </v:shape>
                <o:OLEObject Type="Embed" ProgID="Equation.DSMT4" ShapeID="_x0000_i1039" DrawAspect="Content" ObjectID="_1644310486" r:id="rId36"/>
              </w:object>
            </w:r>
          </w:p>
          <w:p w:rsidR="00090AD7" w:rsidRPr="00EF117D" w:rsidRDefault="00090AD7" w:rsidP="00614BBF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="00D917AC" w:rsidRPr="00EF117D">
              <w:rPr>
                <w:rFonts w:ascii="Times New Roman" w:hAnsi="Times New Roman" w:cs="Times New Roman"/>
                <w:position w:val="-30"/>
                <w:sz w:val="30"/>
                <w:szCs w:val="28"/>
              </w:rPr>
              <w:object w:dxaOrig="2400" w:dyaOrig="720">
                <v:shape id="_x0000_i1040" type="#_x0000_t75" style="width:120.75pt;height:36pt" o:ole="">
                  <v:imagedata r:id="rId37" o:title=""/>
                </v:shape>
                <o:OLEObject Type="Embed" ProgID="Equation.DSMT4" ShapeID="_x0000_i1040" DrawAspect="Content" ObjectID="_1644310487" r:id="rId38"/>
              </w:object>
            </w:r>
          </w:p>
          <w:p w:rsidR="00090AD7" w:rsidRPr="007667B6" w:rsidRDefault="00090AD7" w:rsidP="00D917AC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 w:rsidRPr="007667B6">
              <w:rPr>
                <w:rFonts w:ascii="Times New Roman" w:hAnsi="Times New Roman" w:cs="Times New Roman"/>
                <w:sz w:val="30"/>
                <w:szCs w:val="28"/>
              </w:rPr>
              <w:t>Vậ</w:t>
            </w:r>
            <w:r w:rsidR="00D917AC">
              <w:rPr>
                <w:rFonts w:ascii="Times New Roman" w:hAnsi="Times New Roman" w:cs="Times New Roman"/>
                <w:sz w:val="30"/>
                <w:szCs w:val="28"/>
              </w:rPr>
              <w:t xml:space="preserve">y a = </w:t>
            </w:r>
            <w:r w:rsidRPr="007667B6">
              <w:rPr>
                <w:rFonts w:ascii="Times New Roman" w:hAnsi="Times New Roman" w:cs="Times New Roman"/>
                <w:sz w:val="30"/>
                <w:szCs w:val="28"/>
              </w:rPr>
              <w:t xml:space="preserve">2; b = </w:t>
            </w:r>
            <w:r w:rsidR="00D917AC">
              <w:rPr>
                <w:rFonts w:ascii="Times New Roman" w:hAnsi="Times New Roman" w:cs="Times New Roman"/>
                <w:sz w:val="30"/>
                <w:szCs w:val="28"/>
              </w:rPr>
              <w:t>3</w:t>
            </w:r>
          </w:p>
        </w:tc>
        <w:tc>
          <w:tcPr>
            <w:tcW w:w="993" w:type="dxa"/>
          </w:tcPr>
          <w:p w:rsidR="00090AD7" w:rsidRPr="00DD0220" w:rsidRDefault="00090AD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Pr="00DD0220" w:rsidRDefault="00090AD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90AD7" w:rsidRPr="00DD0220" w:rsidRDefault="00090AD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Default="00090AD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090AD7" w:rsidRDefault="00090AD7" w:rsidP="00682AB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Pr="00682ABD" w:rsidRDefault="00090AD7" w:rsidP="00682AB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642F0" w:rsidTr="007642F0">
        <w:tc>
          <w:tcPr>
            <w:tcW w:w="887" w:type="dxa"/>
            <w:vMerge w:val="restart"/>
            <w:vAlign w:val="center"/>
          </w:tcPr>
          <w:p w:rsidR="007642F0" w:rsidRPr="00F34790" w:rsidRDefault="007642F0" w:rsidP="007642F0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  <w:r w:rsidRPr="00F34790">
              <w:rPr>
                <w:rFonts w:ascii="Times New Roman" w:hAnsi="Times New Roman" w:cs="Times New Roman"/>
                <w:b/>
                <w:sz w:val="26"/>
                <w:szCs w:val="28"/>
              </w:rPr>
              <w:t>Bài 3 (2,5 điể</w:t>
            </w: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>m)</w:t>
            </w:r>
          </w:p>
          <w:p w:rsidR="007642F0" w:rsidRDefault="007642F0" w:rsidP="007642F0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9740" w:type="dxa"/>
            <w:gridSpan w:val="2"/>
          </w:tcPr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90AD7">
              <w:rPr>
                <w:rFonts w:ascii="Times New Roman" w:hAnsi="Times New Roman" w:cs="Times New Roman"/>
                <w:b/>
                <w:sz w:val="30"/>
                <w:szCs w:val="28"/>
              </w:rPr>
              <w:t>1a/ 0,5 điểm</w:t>
            </w:r>
          </w:p>
        </w:tc>
      </w:tr>
      <w:tr w:rsidR="007642F0" w:rsidTr="00880107">
        <w:tc>
          <w:tcPr>
            <w:tcW w:w="887" w:type="dxa"/>
            <w:vMerge/>
            <w:vAlign w:val="center"/>
          </w:tcPr>
          <w:p w:rsidR="007642F0" w:rsidRDefault="007642F0" w:rsidP="00583893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7642F0" w:rsidRDefault="007642F0" w:rsidP="00264DC3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với m = 1, ta có phương trình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x</w:t>
            </w:r>
            <w:r w:rsidRPr="00EF117D"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– 6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x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+ 5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= 0</w:t>
            </w:r>
          </w:p>
          <w:p w:rsidR="007642F0" w:rsidRDefault="007642F0" w:rsidP="00CA45E2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Xét a + b + c = 1 + (-6) + 5 = 0, </w:t>
            </w:r>
          </w:p>
          <w:p w:rsidR="007642F0" w:rsidRPr="00CA45E2" w:rsidRDefault="007642F0" w:rsidP="00CA45E2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phương trình có 2 nghiệm phân biệt x</w:t>
            </w:r>
            <w:r w:rsidRPr="00264DC3">
              <w:rPr>
                <w:rFonts w:ascii="Times New Roman" w:hAnsi="Times New Roman" w:cs="Times New Roman"/>
                <w:sz w:val="30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= 1; x</w:t>
            </w:r>
            <w:r w:rsidRPr="00264DC3">
              <w:rPr>
                <w:rFonts w:ascii="Times New Roman" w:hAnsi="Times New Roman" w:cs="Times New Roman"/>
                <w:sz w:val="30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= 5.</w:t>
            </w:r>
          </w:p>
        </w:tc>
        <w:tc>
          <w:tcPr>
            <w:tcW w:w="993" w:type="dxa"/>
          </w:tcPr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642F0" w:rsidTr="00946FDC">
        <w:tc>
          <w:tcPr>
            <w:tcW w:w="887" w:type="dxa"/>
            <w:vMerge/>
            <w:vAlign w:val="center"/>
          </w:tcPr>
          <w:p w:rsidR="007642F0" w:rsidRPr="00F34790" w:rsidRDefault="007642F0" w:rsidP="00583893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9740" w:type="dxa"/>
            <w:gridSpan w:val="2"/>
          </w:tcPr>
          <w:p w:rsidR="007642F0" w:rsidRPr="00090AD7" w:rsidRDefault="007642F0" w:rsidP="0099612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0AD7">
              <w:rPr>
                <w:rFonts w:ascii="Times New Roman" w:hAnsi="Times New Roman" w:cs="Times New Roman"/>
                <w:b/>
                <w:sz w:val="30"/>
                <w:szCs w:val="28"/>
              </w:rPr>
              <w:t>1b/ 0,75 điểm</w:t>
            </w:r>
          </w:p>
        </w:tc>
      </w:tr>
      <w:tr w:rsidR="007642F0" w:rsidTr="00E72C9A">
        <w:trPr>
          <w:trHeight w:val="1994"/>
        </w:trPr>
        <w:tc>
          <w:tcPr>
            <w:tcW w:w="887" w:type="dxa"/>
            <w:vMerge/>
          </w:tcPr>
          <w:p w:rsidR="007642F0" w:rsidRDefault="007642F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7642F0" w:rsidRPr="00CA45E2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r w:rsidRPr="00544A89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7160" w:dyaOrig="480">
                <v:shape id="_x0000_i1041" type="#_x0000_t75" style="width:375.75pt;height:25.5pt" o:ole="">
                  <v:imagedata r:id="rId39" o:title=""/>
                </v:shape>
                <o:OLEObject Type="Embed" ProgID="Equation.DSMT4" ShapeID="_x0000_i1041" DrawAspect="Content" ObjectID="_1644310488" r:id="rId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7642F0" w:rsidRDefault="007642F0" w:rsidP="005D5A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ương trình (1) có 2 nghiệm x</w:t>
            </w:r>
            <w:r w:rsidRPr="001845B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x</w:t>
            </w:r>
            <w:r w:rsidRPr="001845B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i m</w:t>
            </w:r>
            <w:r w:rsidRPr="002B2E7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14m + 1 ≥ 0</w:t>
            </w:r>
          </w:p>
          <w:p w:rsidR="007642F0" w:rsidRPr="00CA45E2" w:rsidRDefault="007642F0" w:rsidP="00CA45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eo định lý Viets, ta có </w:t>
            </w:r>
            <w:r w:rsidRPr="00EF06C5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0" w:dyaOrig="760" w14:anchorId="02157380">
                <v:shape id="_x0000_i1042" type="#_x0000_t75" style="width:86.25pt;height:41.25pt" o:ole="">
                  <v:imagedata r:id="rId41" o:title=""/>
                </v:shape>
                <o:OLEObject Type="Embed" ProgID="Equation.DSMT4" ShapeID="_x0000_i1042" DrawAspect="Content" ObjectID="_1644310489" r:id="rId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93" w:type="dxa"/>
          </w:tcPr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642F0" w:rsidTr="004D6A3E">
        <w:trPr>
          <w:trHeight w:val="1827"/>
        </w:trPr>
        <w:tc>
          <w:tcPr>
            <w:tcW w:w="887" w:type="dxa"/>
            <w:vMerge/>
          </w:tcPr>
          <w:p w:rsidR="007642F0" w:rsidRDefault="007642F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7642F0" w:rsidRDefault="007642F0" w:rsidP="00CA45E2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>Theo đề bài:</w:t>
            </w:r>
            <w:r w:rsidRPr="005E2B67">
              <w:rPr>
                <w:rFonts w:ascii="Times New Roman" w:hAnsi="Times New Roman" w:cs="Times New Roman"/>
                <w:position w:val="-52"/>
                <w:sz w:val="30"/>
                <w:szCs w:val="28"/>
              </w:rPr>
              <w:object w:dxaOrig="6540" w:dyaOrig="1160">
                <v:shape id="_x0000_i1043" type="#_x0000_t75" style="width:391.5pt;height:69pt" o:ole="">
                  <v:imagedata r:id="rId43" o:title=""/>
                </v:shape>
                <o:OLEObject Type="Embed" ProgID="Equation.DSMT4" ShapeID="_x0000_i1043" DrawAspect="Content" ObjectID="_1644310490" r:id="rId44"/>
              </w:object>
            </w:r>
          </w:p>
        </w:tc>
        <w:tc>
          <w:tcPr>
            <w:tcW w:w="993" w:type="dxa"/>
          </w:tcPr>
          <w:p w:rsidR="007642F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7642F0" w:rsidTr="004E41FE">
        <w:trPr>
          <w:trHeight w:val="1544"/>
        </w:trPr>
        <w:tc>
          <w:tcPr>
            <w:tcW w:w="887" w:type="dxa"/>
            <w:vMerge/>
          </w:tcPr>
          <w:p w:rsidR="007642F0" w:rsidRDefault="007642F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7642F0" w:rsidRDefault="007642F0" w:rsidP="004E41FE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Với m = -2,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= -23 &lt; 0 (loại)</w:t>
            </w:r>
          </w:p>
          <w:p w:rsidR="007642F0" w:rsidRDefault="007642F0" w:rsidP="004D6A3E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Với m = 3 ,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= 52 &gt; 0 (nhận)</w:t>
            </w:r>
          </w:p>
          <w:p w:rsidR="007642F0" w:rsidRDefault="007642F0" w:rsidP="005D5A9B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Vậy m = 3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thì phương trình (1) có nghiệm x</w:t>
            </w:r>
            <w:r w:rsidRPr="00EF117D">
              <w:rPr>
                <w:rFonts w:ascii="Times New Roman" w:hAnsi="Times New Roman" w:cs="Times New Roman"/>
                <w:sz w:val="30"/>
                <w:szCs w:val="28"/>
                <w:vertAlign w:val="subscript"/>
              </w:rPr>
              <w:t>1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, x</w:t>
            </w:r>
            <w:r w:rsidRPr="00EF117D">
              <w:rPr>
                <w:rFonts w:ascii="Times New Roman" w:hAnsi="Times New Roman" w:cs="Times New Roman"/>
                <w:sz w:val="30"/>
                <w:szCs w:val="28"/>
                <w:vertAlign w:val="subscript"/>
              </w:rPr>
              <w:t>2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 thỏa mãn </w:t>
            </w:r>
            <w:r w:rsidRPr="00EF117D">
              <w:rPr>
                <w:rFonts w:ascii="Times New Roman" w:hAnsi="Times New Roman" w:cs="Times New Roman"/>
                <w:position w:val="-12"/>
                <w:sz w:val="30"/>
                <w:szCs w:val="28"/>
              </w:rPr>
              <w:object w:dxaOrig="1660" w:dyaOrig="380" w14:anchorId="7A9D29C7">
                <v:shape id="_x0000_i1044" type="#_x0000_t75" style="width:96pt;height:21.75pt" o:ole="">
                  <v:imagedata r:id="rId15" o:title=""/>
                </v:shape>
                <o:OLEObject Type="Embed" ProgID="Equation.DSMT4" ShapeID="_x0000_i1044" DrawAspect="Content" ObjectID="_1644310491" r:id="rId45"/>
              </w:object>
            </w:r>
          </w:p>
        </w:tc>
        <w:tc>
          <w:tcPr>
            <w:tcW w:w="993" w:type="dxa"/>
          </w:tcPr>
          <w:p w:rsidR="007642F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Pr="00DD0220" w:rsidRDefault="007642F0" w:rsidP="005D5A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642F0" w:rsidTr="00AD3589">
        <w:trPr>
          <w:trHeight w:val="287"/>
        </w:trPr>
        <w:tc>
          <w:tcPr>
            <w:tcW w:w="887" w:type="dxa"/>
            <w:vMerge/>
          </w:tcPr>
          <w:p w:rsidR="007642F0" w:rsidRDefault="007642F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9740" w:type="dxa"/>
            <w:gridSpan w:val="2"/>
          </w:tcPr>
          <w:p w:rsidR="007642F0" w:rsidRPr="00476BFC" w:rsidRDefault="007642F0" w:rsidP="0099612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76BFC">
              <w:rPr>
                <w:rFonts w:ascii="Times New Roman" w:hAnsi="Times New Roman" w:cs="Times New Roman"/>
                <w:b/>
                <w:sz w:val="30"/>
                <w:szCs w:val="28"/>
              </w:rPr>
              <w:t>2a/ 0,5 điểm</w:t>
            </w:r>
          </w:p>
        </w:tc>
      </w:tr>
      <w:tr w:rsidR="007642F0" w:rsidTr="004E41FE">
        <w:trPr>
          <w:trHeight w:val="1544"/>
        </w:trPr>
        <w:tc>
          <w:tcPr>
            <w:tcW w:w="887" w:type="dxa"/>
            <w:vMerge/>
          </w:tcPr>
          <w:p w:rsidR="007642F0" w:rsidRDefault="007642F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7642F0" w:rsidRPr="00576674" w:rsidRDefault="007642F0" w:rsidP="005A70AF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2a/  Số tiền </w:t>
            </w:r>
            <w:r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cô Tâm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 xml:space="preserve"> 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phải trả khi đi theo gói cước 1 là :</w:t>
            </w:r>
          </w:p>
          <w:p w:rsidR="007642F0" w:rsidRPr="00576674" w:rsidRDefault="007642F0" w:rsidP="005A70AF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10.6000 + 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25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.2500 = 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1225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00 đồng.</w:t>
            </w:r>
          </w:p>
          <w:p w:rsidR="007642F0" w:rsidRPr="00576674" w:rsidRDefault="007642F0" w:rsidP="005A70AF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- Số tiền </w:t>
            </w:r>
            <w:r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cô Tâm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 xml:space="preserve">  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phải trả khi đi theo gói cước 2 là :</w:t>
            </w:r>
          </w:p>
          <w:p w:rsidR="007642F0" w:rsidRPr="00D66EB1" w:rsidRDefault="007642F0" w:rsidP="00D66EB1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35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.4000 = 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140000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 đồng &gt;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122500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 đồng. </w:t>
            </w:r>
          </w:p>
        </w:tc>
        <w:tc>
          <w:tcPr>
            <w:tcW w:w="993" w:type="dxa"/>
          </w:tcPr>
          <w:p w:rsidR="007642F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642F0" w:rsidTr="00D66EB1">
        <w:trPr>
          <w:trHeight w:val="298"/>
        </w:trPr>
        <w:tc>
          <w:tcPr>
            <w:tcW w:w="887" w:type="dxa"/>
            <w:vMerge/>
          </w:tcPr>
          <w:p w:rsidR="007642F0" w:rsidRDefault="007642F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7642F0" w:rsidRPr="00D66EB1" w:rsidRDefault="007642F0" w:rsidP="00D66EB1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Vậy </w:t>
            </w:r>
            <w:r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cô Tâm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 nên chọn gói cước 1 có lợi hơn.</w:t>
            </w:r>
          </w:p>
        </w:tc>
        <w:tc>
          <w:tcPr>
            <w:tcW w:w="993" w:type="dxa"/>
          </w:tcPr>
          <w:p w:rsidR="007642F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642F0" w:rsidTr="00787DD9">
        <w:trPr>
          <w:trHeight w:val="298"/>
        </w:trPr>
        <w:tc>
          <w:tcPr>
            <w:tcW w:w="887" w:type="dxa"/>
            <w:vMerge/>
          </w:tcPr>
          <w:p w:rsidR="007642F0" w:rsidRDefault="007642F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9740" w:type="dxa"/>
            <w:gridSpan w:val="2"/>
          </w:tcPr>
          <w:p w:rsidR="007642F0" w:rsidRPr="00476BFC" w:rsidRDefault="007642F0" w:rsidP="0099612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76BFC">
              <w:rPr>
                <w:rFonts w:ascii="Times New Roman" w:hAnsi="Times New Roman" w:cs="Times New Roman"/>
                <w:b/>
                <w:sz w:val="28"/>
                <w:szCs w:val="26"/>
                <w:lang w:val="pt-BR"/>
              </w:rPr>
              <w:t>2b/ 0,5 điểm</w:t>
            </w:r>
          </w:p>
        </w:tc>
      </w:tr>
      <w:tr w:rsidR="007642F0" w:rsidTr="00D66EB1">
        <w:trPr>
          <w:trHeight w:val="298"/>
        </w:trPr>
        <w:tc>
          <w:tcPr>
            <w:tcW w:w="887" w:type="dxa"/>
            <w:vMerge/>
          </w:tcPr>
          <w:p w:rsidR="007642F0" w:rsidRDefault="007642F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7642F0" w:rsidRPr="00576674" w:rsidRDefault="007642F0" w:rsidP="00D66EB1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b) Vì cô 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chọn gói cước 1 có lợi hơn nên x &gt; 10.</w:t>
            </w:r>
          </w:p>
          <w:p w:rsidR="007642F0" w:rsidRPr="00576674" w:rsidRDefault="007642F0" w:rsidP="00D66EB1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- Số tiền </w:t>
            </w:r>
            <w:r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cô Tâm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 phải trả khi đi theo gói cước 1 là :</w:t>
            </w:r>
          </w:p>
          <w:p w:rsidR="007642F0" w:rsidRPr="00576674" w:rsidRDefault="007642F0" w:rsidP="00D66EB1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10.6000 + (x-10).2500 = 2500x + 35000.</w:t>
            </w:r>
          </w:p>
          <w:p w:rsidR="007642F0" w:rsidRPr="00576674" w:rsidRDefault="007642F0" w:rsidP="00D66EB1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- Số tiền </w:t>
            </w:r>
            <w:r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cô Tâm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 xml:space="preserve"> phải trả khi đi theo gói cước 2 là :4000.x</w:t>
            </w:r>
            <w:r w:rsidRPr="00576674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 xml:space="preserve"> ( đồng)</w:t>
            </w:r>
          </w:p>
          <w:p w:rsidR="007642F0" w:rsidRPr="00576674" w:rsidRDefault="007642F0" w:rsidP="00D66EB1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  <w:lang w:val="pt-BR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  <w:lang w:val="pt-BR"/>
              </w:rPr>
              <w:t>Vì đi theo gói cước 1 có lợi hơn nên 2500x + 35000 &lt; 4000x</w:t>
            </w:r>
          </w:p>
        </w:tc>
        <w:tc>
          <w:tcPr>
            <w:tcW w:w="993" w:type="dxa"/>
          </w:tcPr>
          <w:p w:rsidR="007642F0" w:rsidRPr="00DD0220" w:rsidRDefault="007642F0" w:rsidP="00D66EB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642F0" w:rsidTr="00535130">
        <w:trPr>
          <w:trHeight w:val="590"/>
        </w:trPr>
        <w:tc>
          <w:tcPr>
            <w:tcW w:w="887" w:type="dxa"/>
            <w:vMerge/>
          </w:tcPr>
          <w:p w:rsidR="007642F0" w:rsidRDefault="007642F0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7642F0" w:rsidRPr="000A3C99" w:rsidRDefault="007642F0" w:rsidP="000A3C99">
            <w:pPr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</w:rPr>
            </w:pPr>
            <w:r w:rsidRPr="00576674">
              <w:rPr>
                <w:rFonts w:ascii="Times New Roman" w:hAnsi="Times New Roman" w:cs="Times New Roman"/>
                <w:sz w:val="28"/>
                <w:szCs w:val="26"/>
              </w:rPr>
              <w:t>Suy</w:t>
            </w:r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r w:rsidRPr="00576674">
              <w:rPr>
                <w:rFonts w:ascii="Times New Roman" w:hAnsi="Times New Roman" w:cs="Times New Roman"/>
                <w:sz w:val="28"/>
                <w:szCs w:val="26"/>
              </w:rPr>
              <w:t>ra 1500x &gt; 35000 hay x &gt;</w:t>
            </w:r>
            <w:r w:rsidRPr="00576674">
              <w:rPr>
                <w:rFonts w:ascii="Times New Roman" w:hAnsi="Times New Roman" w:cs="Times New Roman"/>
                <w:position w:val="-28"/>
                <w:sz w:val="28"/>
                <w:szCs w:val="26"/>
                <w:lang w:val="fr-FR"/>
              </w:rPr>
              <w:object w:dxaOrig="375" w:dyaOrig="720">
                <v:shape id="_x0000_i1045" type="#_x0000_t75" style="width:18.75pt;height:36pt" o:ole="">
                  <v:imagedata r:id="rId46" o:title=""/>
                </v:shape>
                <o:OLEObject Type="Embed" ProgID="Equation.DSMT4" ShapeID="_x0000_i1045" DrawAspect="Content" ObjectID="_1644310492" r:id="rId47"/>
              </w:object>
            </w:r>
            <w:r w:rsidRPr="00576674">
              <w:rPr>
                <w:rFonts w:ascii="Times New Roman" w:hAnsi="Times New Roman" w:cs="Times New Roman"/>
                <w:sz w:val="28"/>
                <w:szCs w:val="26"/>
              </w:rPr>
              <w:t xml:space="preserve"> (km)</w:t>
            </w:r>
            <w:r>
              <w:rPr>
                <w:rFonts w:ascii="Times New Roman" w:hAnsi="Times New Roman" w:cs="Times New Roman"/>
                <w:sz w:val="28"/>
                <w:szCs w:val="26"/>
              </w:rPr>
              <w:t>.</w:t>
            </w:r>
          </w:p>
        </w:tc>
        <w:tc>
          <w:tcPr>
            <w:tcW w:w="993" w:type="dxa"/>
          </w:tcPr>
          <w:p w:rsidR="007642F0" w:rsidRPr="00DD0220" w:rsidRDefault="007642F0" w:rsidP="005351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Pr="00DD0220" w:rsidRDefault="007642F0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3893" w:rsidTr="00880107">
        <w:tc>
          <w:tcPr>
            <w:tcW w:w="887" w:type="dxa"/>
            <w:vMerge w:val="restart"/>
            <w:vAlign w:val="center"/>
          </w:tcPr>
          <w:p w:rsidR="00583893" w:rsidRPr="00BF03FE" w:rsidRDefault="00583893" w:rsidP="00583893">
            <w:pPr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r w:rsidRPr="00BF03FE">
              <w:rPr>
                <w:rFonts w:ascii="Times New Roman" w:hAnsi="Times New Roman" w:cs="Times New Roman"/>
                <w:b/>
                <w:sz w:val="26"/>
                <w:szCs w:val="28"/>
              </w:rPr>
              <w:t>Bài 4 (3,5 điểm)</w:t>
            </w:r>
          </w:p>
          <w:p w:rsidR="00583893" w:rsidRDefault="00583893" w:rsidP="00583893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583893" w:rsidRPr="00EF117D" w:rsidRDefault="00583893" w:rsidP="00F34790">
            <w:pPr>
              <w:jc w:val="both"/>
              <w:rPr>
                <w:rFonts w:ascii="Times New Roman" w:hAnsi="Times New Roman" w:cs="Times New Roman"/>
                <w:sz w:val="30"/>
                <w:szCs w:val="28"/>
              </w:rPr>
            </w:pPr>
            <w:r w:rsidRPr="00BF03FE">
              <w:rPr>
                <w:rFonts w:ascii="Times New Roman" w:hAnsi="Times New Roman" w:cs="Times New Roman"/>
                <w:noProof/>
                <w:sz w:val="30"/>
                <w:szCs w:val="28"/>
              </w:rPr>
              <w:drawing>
                <wp:inline distT="0" distB="0" distL="0" distR="0" wp14:anchorId="328C1574" wp14:editId="431FDC88">
                  <wp:extent cx="1971675" cy="287125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7918" cy="2880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</w:tcPr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5301D" w:rsidTr="0024166D">
        <w:tc>
          <w:tcPr>
            <w:tcW w:w="887" w:type="dxa"/>
            <w:vMerge/>
            <w:vAlign w:val="center"/>
          </w:tcPr>
          <w:p w:rsidR="0005301D" w:rsidRPr="00BF03FE" w:rsidRDefault="0005301D" w:rsidP="00583893">
            <w:pPr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9740" w:type="dxa"/>
            <w:gridSpan w:val="2"/>
          </w:tcPr>
          <w:p w:rsidR="0005301D" w:rsidRPr="002025DE" w:rsidRDefault="002025DE" w:rsidP="0099612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30"/>
                <w:szCs w:val="28"/>
              </w:rPr>
              <w:t>1/</w:t>
            </w:r>
            <w:r w:rsidR="005822F3">
              <w:rPr>
                <w:rFonts w:ascii="Times New Roman" w:hAnsi="Times New Roman" w:cs="Times New Roman"/>
                <w:b/>
                <w:noProof/>
                <w:sz w:val="30"/>
                <w:szCs w:val="28"/>
              </w:rPr>
              <w:t>a : 0,75</w:t>
            </w:r>
            <w:r w:rsidR="0005301D" w:rsidRPr="002025DE">
              <w:rPr>
                <w:rFonts w:ascii="Times New Roman" w:hAnsi="Times New Roman" w:cs="Times New Roman"/>
                <w:b/>
                <w:noProof/>
                <w:sz w:val="30"/>
                <w:szCs w:val="28"/>
              </w:rPr>
              <w:t xml:space="preserve"> điểm</w:t>
            </w:r>
          </w:p>
        </w:tc>
      </w:tr>
      <w:tr w:rsidR="00583893" w:rsidTr="00880107">
        <w:tc>
          <w:tcPr>
            <w:tcW w:w="887" w:type="dxa"/>
            <w:vMerge/>
          </w:tcPr>
          <w:p w:rsidR="00583893" w:rsidRPr="00BF03FE" w:rsidRDefault="00583893" w:rsidP="00BF03FE">
            <w:pPr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8747" w:type="dxa"/>
          </w:tcPr>
          <w:p w:rsidR="00583893" w:rsidRPr="00EF117D" w:rsidRDefault="002025DE" w:rsidP="00BF03FE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>a/</w:t>
            </w:r>
            <w:r w:rsidR="00583893">
              <w:rPr>
                <w:rFonts w:ascii="Times New Roman" w:hAnsi="Times New Roman" w:cs="Times New Roman"/>
                <w:sz w:val="30"/>
                <w:szCs w:val="28"/>
              </w:rPr>
              <w:t xml:space="preserve">Xét tứ giác AHEK có: </w:t>
            </w:r>
            <w:r w:rsidR="00583893" w:rsidRPr="00CD5069">
              <w:rPr>
                <w:rFonts w:ascii="Times New Roman" w:hAnsi="Times New Roman" w:cs="Times New Roman"/>
                <w:position w:val="-14"/>
                <w:sz w:val="30"/>
                <w:szCs w:val="28"/>
              </w:rPr>
              <w:object w:dxaOrig="7100" w:dyaOrig="440">
                <v:shape id="_x0000_i1046" type="#_x0000_t75" style="width:412.5pt;height:25.5pt" o:ole="">
                  <v:imagedata r:id="rId49" o:title=""/>
                </v:shape>
                <o:OLEObject Type="Embed" ProgID="Equation.DSMT4" ShapeID="_x0000_i1046" DrawAspect="Content" ObjectID="_1644310493" r:id="rId50"/>
              </w:object>
            </w:r>
            <w:r w:rsidR="00583893"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</w:p>
        </w:tc>
        <w:tc>
          <w:tcPr>
            <w:tcW w:w="993" w:type="dxa"/>
          </w:tcPr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0117" w:rsidTr="00880107">
        <w:tc>
          <w:tcPr>
            <w:tcW w:w="887" w:type="dxa"/>
            <w:vMerge/>
          </w:tcPr>
          <w:p w:rsidR="00A90117" w:rsidRPr="00BF03FE" w:rsidRDefault="00A90117" w:rsidP="00BF03FE">
            <w:pPr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8747" w:type="dxa"/>
          </w:tcPr>
          <w:p w:rsidR="00A90117" w:rsidRDefault="00A90117" w:rsidP="00725B39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Suy ra </w:t>
            </w:r>
            <w:r w:rsidRPr="006E1E50">
              <w:rPr>
                <w:rFonts w:ascii="Times New Roman" w:hAnsi="Times New Roman" w:cs="Times New Roman"/>
                <w:position w:val="-4"/>
                <w:sz w:val="30"/>
                <w:szCs w:val="28"/>
              </w:rPr>
              <w:object w:dxaOrig="1939" w:dyaOrig="340">
                <v:shape id="_x0000_i1047" type="#_x0000_t75" style="width:96.75pt;height:17.25pt" o:ole="">
                  <v:imagedata r:id="rId51" o:title=""/>
                </v:shape>
                <o:OLEObject Type="Embed" ProgID="Equation.DSMT4" ShapeID="_x0000_i1047" DrawAspect="Content" ObjectID="_1644310494" r:id="rId52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Pr="006E1E50">
              <w:rPr>
                <w:rFonts w:ascii="Times New Roman" w:hAnsi="Times New Roman" w:cs="Times New Roman"/>
                <w:position w:val="-6"/>
                <w:sz w:val="30"/>
                <w:szCs w:val="28"/>
              </w:rPr>
              <w:object w:dxaOrig="300" w:dyaOrig="240">
                <v:shape id="_x0000_i1048" type="#_x0000_t75" style="width:15pt;height:12pt" o:ole="">
                  <v:imagedata r:id="rId53" o:title=""/>
                </v:shape>
                <o:OLEObject Type="Embed" ProgID="Equation.DSMT4" ShapeID="_x0000_i1048" DrawAspect="Content" ObjectID="_1644310495" r:id="rId54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Tứ giác AHKE nội tiếp (đpcm).</w:t>
            </w:r>
          </w:p>
        </w:tc>
        <w:tc>
          <w:tcPr>
            <w:tcW w:w="993" w:type="dxa"/>
          </w:tcPr>
          <w:p w:rsidR="00A90117" w:rsidRPr="00DD0220" w:rsidRDefault="00D31E89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A90117" w:rsidRPr="00DD022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C8755A" w:rsidTr="003B5021">
        <w:tc>
          <w:tcPr>
            <w:tcW w:w="887" w:type="dxa"/>
            <w:vMerge/>
          </w:tcPr>
          <w:p w:rsidR="00C8755A" w:rsidRPr="00BF03FE" w:rsidRDefault="00C8755A" w:rsidP="00BF03FE">
            <w:pPr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9740" w:type="dxa"/>
            <w:gridSpan w:val="2"/>
          </w:tcPr>
          <w:p w:rsidR="00C8755A" w:rsidRDefault="00C8755A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755A">
              <w:rPr>
                <w:rFonts w:ascii="Times New Roman" w:hAnsi="Times New Roman" w:cs="Times New Roman"/>
                <w:b/>
                <w:sz w:val="30"/>
                <w:szCs w:val="28"/>
              </w:rPr>
              <w:t>1/b: 1,25 điểm</w:t>
            </w:r>
          </w:p>
        </w:tc>
      </w:tr>
      <w:tr w:rsidR="00A90117" w:rsidTr="00244217">
        <w:tc>
          <w:tcPr>
            <w:tcW w:w="887" w:type="dxa"/>
            <w:vMerge/>
          </w:tcPr>
          <w:p w:rsidR="00A90117" w:rsidRPr="00BF03FE" w:rsidRDefault="00A90117" w:rsidP="00BF03FE">
            <w:pPr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8747" w:type="dxa"/>
          </w:tcPr>
          <w:p w:rsidR="00A90117" w:rsidRDefault="00A90117" w:rsidP="00A90117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b/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>Vì NF và KB cùng vuông góc với AC nên NF // KB,</w:t>
            </w:r>
          </w:p>
          <w:p w:rsidR="00A90117" w:rsidRDefault="00A90117" w:rsidP="00A90117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AB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5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MN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Pr="00E10338">
              <w:rPr>
                <w:rFonts w:ascii="Times New Roman" w:hAnsi="Times New Roman" w:cs="Times New Roman"/>
                <w:position w:val="-4"/>
                <w:sz w:val="30"/>
                <w:szCs w:val="28"/>
              </w:rPr>
              <w:object w:dxaOrig="999" w:dyaOrig="340">
                <v:shape id="_x0000_i1049" type="#_x0000_t75" style="width:50.25pt;height:17.25pt" o:ole="">
                  <v:imagedata r:id="rId55" o:title=""/>
                </v:shape>
                <o:OLEObject Type="Embed" ProgID="Equation.DSMT4" ShapeID="_x0000_i1049" DrawAspect="Content" ObjectID="_1644310496" r:id="rId56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>.</w:t>
            </w:r>
          </w:p>
          <w:p w:rsidR="00A90117" w:rsidRDefault="00A90117" w:rsidP="00725B39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Có </w:t>
            </w:r>
            <w:r w:rsidRPr="006E1E50">
              <w:rPr>
                <w:rFonts w:ascii="Times New Roman" w:hAnsi="Times New Roman" w:cs="Times New Roman"/>
                <w:position w:val="-4"/>
                <w:sz w:val="30"/>
                <w:szCs w:val="28"/>
              </w:rPr>
              <w:object w:dxaOrig="1340" w:dyaOrig="340">
                <v:shape id="_x0000_i1050" type="#_x0000_t75" style="width:66.75pt;height:17.25pt" o:ole="">
                  <v:imagedata r:id="rId57" o:title=""/>
                </v:shape>
                <o:OLEObject Type="Embed" ProgID="Equation.DSMT4" ShapeID="_x0000_i1050" DrawAspect="Content" ObjectID="_1644310497" r:id="rId58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(đồng vị và KE//FN), </w:t>
            </w:r>
            <w:r w:rsidR="00BB782A" w:rsidRPr="006E1E50">
              <w:rPr>
                <w:rFonts w:ascii="Times New Roman" w:hAnsi="Times New Roman" w:cs="Times New Roman"/>
                <w:position w:val="-4"/>
                <w:sz w:val="30"/>
                <w:szCs w:val="28"/>
              </w:rPr>
              <w:object w:dxaOrig="1300" w:dyaOrig="340">
                <v:shape id="_x0000_i1051" type="#_x0000_t75" style="width:64.5pt;height:17.25pt" o:ole="">
                  <v:imagedata r:id="rId59" o:title=""/>
                </v:shape>
                <o:OLEObject Type="Embed" ProgID="Equation.DSMT4" ShapeID="_x0000_i1051" DrawAspect="Content" ObjectID="_1644310498" r:id="rId60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(so le trong và KE//FN), </w:t>
            </w:r>
          </w:p>
        </w:tc>
        <w:tc>
          <w:tcPr>
            <w:tcW w:w="993" w:type="dxa"/>
            <w:vAlign w:val="center"/>
          </w:tcPr>
          <w:p w:rsidR="00A90117" w:rsidRPr="00DD0220" w:rsidRDefault="00A90117" w:rsidP="002442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90117" w:rsidRPr="00DD0220" w:rsidRDefault="00A90117" w:rsidP="002442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0117" w:rsidTr="00880107">
        <w:tc>
          <w:tcPr>
            <w:tcW w:w="887" w:type="dxa"/>
            <w:vMerge/>
          </w:tcPr>
          <w:p w:rsidR="00A90117" w:rsidRPr="00BF03FE" w:rsidRDefault="00A90117" w:rsidP="00BF03FE">
            <w:pPr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8747" w:type="dxa"/>
          </w:tcPr>
          <w:p w:rsidR="00A90117" w:rsidRDefault="00A90117" w:rsidP="00EB7B65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 w:rsidRPr="006E1E50">
              <w:rPr>
                <w:rFonts w:ascii="Times New Roman" w:hAnsi="Times New Roman" w:cs="Times New Roman"/>
                <w:position w:val="-4"/>
                <w:sz w:val="30"/>
                <w:szCs w:val="28"/>
              </w:rPr>
              <w:object w:dxaOrig="1340" w:dyaOrig="340">
                <v:shape id="_x0000_i1052" type="#_x0000_t75" style="width:66.75pt;height:17.25pt" o:ole="">
                  <v:imagedata r:id="rId61" o:title=""/>
                </v:shape>
                <o:OLEObject Type="Embed" ProgID="Equation.DSMT4" ShapeID="_x0000_i1052" DrawAspect="Content" ObjectID="_1644310499" r:id="rId62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(vì </w:t>
            </w:r>
            <w:r w:rsidRPr="00E10338">
              <w:rPr>
                <w:rFonts w:ascii="Times New Roman" w:hAnsi="Times New Roman" w:cs="Times New Roman"/>
                <w:position w:val="-4"/>
                <w:sz w:val="30"/>
                <w:szCs w:val="28"/>
              </w:rPr>
              <w:object w:dxaOrig="999" w:dyaOrig="340">
                <v:shape id="_x0000_i1053" type="#_x0000_t75" style="width:50.25pt;height:17.25pt" o:ole="">
                  <v:imagedata r:id="rId55" o:title=""/>
                </v:shape>
                <o:OLEObject Type="Embed" ProgID="Equation.DSMT4" ShapeID="_x0000_i1053" DrawAspect="Content" ObjectID="_1644310500" r:id="rId63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)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Pr="006E1E50">
              <w:rPr>
                <w:rFonts w:ascii="Times New Roman" w:hAnsi="Times New Roman" w:cs="Times New Roman"/>
                <w:position w:val="-4"/>
                <w:sz w:val="30"/>
                <w:szCs w:val="28"/>
              </w:rPr>
              <w:object w:dxaOrig="1280" w:dyaOrig="340">
                <v:shape id="_x0000_i1054" type="#_x0000_t75" style="width:63.75pt;height:17.25pt" o:ole="">
                  <v:imagedata r:id="rId64" o:title=""/>
                </v:shape>
                <o:OLEObject Type="Embed" ProgID="Equation.DSMT4" ShapeID="_x0000_i1054" DrawAspect="Content" ObjectID="_1644310501" r:id="rId65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, </w:t>
            </w:r>
          </w:p>
        </w:tc>
        <w:tc>
          <w:tcPr>
            <w:tcW w:w="993" w:type="dxa"/>
          </w:tcPr>
          <w:p w:rsidR="00A90117" w:rsidRPr="00DD0220" w:rsidRDefault="00B8210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B7B65" w:rsidTr="00880107">
        <w:tc>
          <w:tcPr>
            <w:tcW w:w="887" w:type="dxa"/>
            <w:vMerge/>
          </w:tcPr>
          <w:p w:rsidR="00EB7B65" w:rsidRPr="00BF03FE" w:rsidRDefault="00EB7B65" w:rsidP="00BF03FE">
            <w:pPr>
              <w:rPr>
                <w:rFonts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8747" w:type="dxa"/>
          </w:tcPr>
          <w:p w:rsidR="00EB7B65" w:rsidRPr="006E1E50" w:rsidRDefault="00EB7B65" w:rsidP="00725B39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do đó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sym w:font="Symbol" w:char="F044"/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NFK cân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tại K.</w:t>
            </w:r>
          </w:p>
        </w:tc>
        <w:tc>
          <w:tcPr>
            <w:tcW w:w="993" w:type="dxa"/>
          </w:tcPr>
          <w:p w:rsidR="00EB7B65" w:rsidRPr="00DD0220" w:rsidRDefault="00EB7B65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3893" w:rsidTr="00B82107">
        <w:trPr>
          <w:trHeight w:val="693"/>
        </w:trPr>
        <w:tc>
          <w:tcPr>
            <w:tcW w:w="887" w:type="dxa"/>
            <w:vMerge/>
          </w:tcPr>
          <w:p w:rsidR="00583893" w:rsidRDefault="00583893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583893" w:rsidRDefault="00583893" w:rsidP="00433A7A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Xét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MKN có KE là phân giác của </w:t>
            </w:r>
            <w:r w:rsidRPr="001130D5">
              <w:rPr>
                <w:rFonts w:ascii="Times New Roman" w:hAnsi="Times New Roman" w:cs="Times New Roman"/>
                <w:position w:val="-24"/>
                <w:sz w:val="30"/>
                <w:szCs w:val="28"/>
              </w:rPr>
              <w:object w:dxaOrig="2500" w:dyaOrig="620">
                <v:shape id="_x0000_i1055" type="#_x0000_t75" style="width:125.25pt;height:30.75pt" o:ole="">
                  <v:imagedata r:id="rId66" o:title=""/>
                </v:shape>
                <o:OLEObject Type="Embed" ProgID="Equation.DSMT4" ShapeID="_x0000_i1055" DrawAspect="Content" ObjectID="_1644310502" r:id="rId67"/>
              </w:object>
            </w:r>
          </w:p>
          <w:p w:rsidR="00583893" w:rsidRPr="00EF117D" w:rsidRDefault="00583893" w:rsidP="00433A7A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Do KE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5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KC nên KC là phân giác ngoài của </w:t>
            </w:r>
            <w:r w:rsidRPr="001130D5">
              <w:rPr>
                <w:rFonts w:ascii="Times New Roman" w:hAnsi="Times New Roman" w:cs="Times New Roman"/>
                <w:position w:val="-24"/>
                <w:sz w:val="30"/>
                <w:szCs w:val="28"/>
              </w:rPr>
              <w:object w:dxaOrig="2540" w:dyaOrig="620">
                <v:shape id="_x0000_i1056" type="#_x0000_t75" style="width:126.75pt;height:30.75pt" o:ole="">
                  <v:imagedata r:id="rId68" o:title=""/>
                </v:shape>
                <o:OLEObject Type="Embed" ProgID="Equation.DSMT4" ShapeID="_x0000_i1056" DrawAspect="Content" ObjectID="_1644310503" r:id="rId69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>.</w:t>
            </w:r>
          </w:p>
        </w:tc>
        <w:tc>
          <w:tcPr>
            <w:tcW w:w="993" w:type="dxa"/>
          </w:tcPr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107" w:rsidTr="00880107">
        <w:tc>
          <w:tcPr>
            <w:tcW w:w="887" w:type="dxa"/>
            <w:vMerge/>
          </w:tcPr>
          <w:p w:rsidR="00B82107" w:rsidRDefault="00B82107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B82107" w:rsidRDefault="00B82107" w:rsidP="00433A7A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Từ (1) và (2)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Pr="001130D5">
              <w:rPr>
                <w:rFonts w:ascii="Times New Roman" w:hAnsi="Times New Roman" w:cs="Times New Roman"/>
                <w:position w:val="-24"/>
                <w:sz w:val="30"/>
                <w:szCs w:val="28"/>
              </w:rPr>
              <w:object w:dxaOrig="3640" w:dyaOrig="620">
                <v:shape id="_x0000_i1057" type="#_x0000_t75" style="width:193.5pt;height:33pt" o:ole="">
                  <v:imagedata r:id="rId70" o:title=""/>
                </v:shape>
                <o:OLEObject Type="Embed" ProgID="Equation.DSMT4" ShapeID="_x0000_i1057" DrawAspect="Content" ObjectID="_1644310504" r:id="rId71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(đpcm)</w:t>
            </w:r>
          </w:p>
        </w:tc>
        <w:tc>
          <w:tcPr>
            <w:tcW w:w="993" w:type="dxa"/>
          </w:tcPr>
          <w:p w:rsidR="00B82107" w:rsidRPr="00DD0220" w:rsidRDefault="00B8210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8755A" w:rsidTr="008E5853">
        <w:tc>
          <w:tcPr>
            <w:tcW w:w="887" w:type="dxa"/>
            <w:vMerge/>
          </w:tcPr>
          <w:p w:rsidR="00C8755A" w:rsidRDefault="00C8755A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9740" w:type="dxa"/>
            <w:gridSpan w:val="2"/>
          </w:tcPr>
          <w:p w:rsidR="00C8755A" w:rsidRPr="00DD0220" w:rsidRDefault="00C8755A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755A">
              <w:rPr>
                <w:rFonts w:ascii="Times New Roman" w:hAnsi="Times New Roman" w:cs="Times New Roman"/>
                <w:b/>
                <w:sz w:val="30"/>
                <w:szCs w:val="28"/>
              </w:rPr>
              <w:t>1/c: 0,75 điểm</w:t>
            </w:r>
          </w:p>
        </w:tc>
      </w:tr>
      <w:tr w:rsidR="00583893" w:rsidTr="001C6A9D">
        <w:trPr>
          <w:trHeight w:val="596"/>
        </w:trPr>
        <w:tc>
          <w:tcPr>
            <w:tcW w:w="887" w:type="dxa"/>
            <w:vMerge/>
          </w:tcPr>
          <w:p w:rsidR="00583893" w:rsidRDefault="00583893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583893" w:rsidRPr="006F30BD" w:rsidRDefault="00583893" w:rsidP="006F30BD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+/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KE = KC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KEC vuông cân tại K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Pr="00556524">
              <w:rPr>
                <w:rFonts w:ascii="Times New Roman" w:hAnsi="Times New Roman" w:cs="Times New Roman"/>
                <w:position w:val="-6"/>
                <w:sz w:val="30"/>
                <w:szCs w:val="28"/>
              </w:rPr>
              <w:object w:dxaOrig="2480" w:dyaOrig="360">
                <v:shape id="_x0000_i1058" type="#_x0000_t75" style="width:123.75pt;height:18pt" o:ole="">
                  <v:imagedata r:id="rId72" o:title=""/>
                </v:shape>
                <o:OLEObject Type="Embed" ProgID="Equation.DSMT4" ShapeID="_x0000_i1058" DrawAspect="Content" ObjectID="_1644310505" r:id="rId73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(đối đỉnh) </w:t>
            </w:r>
            <w:r w:rsidRPr="00556524">
              <w:rPr>
                <w:rFonts w:ascii="Times New Roman" w:hAnsi="Times New Roman" w:cs="Times New Roman"/>
                <w:position w:val="-6"/>
                <w:sz w:val="30"/>
                <w:szCs w:val="28"/>
              </w:rPr>
              <w:object w:dxaOrig="1380" w:dyaOrig="360">
                <v:shape id="_x0000_i1059" type="#_x0000_t75" style="width:74.25pt;height:19.5pt" o:ole="">
                  <v:imagedata r:id="rId74" o:title=""/>
                </v:shape>
                <o:OLEObject Type="Embed" ProgID="Equation.DSMT4" ShapeID="_x0000_i1059" DrawAspect="Content" ObjectID="_1644310506" r:id="rId75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(vì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30"/>
                <w:szCs w:val="28"/>
              </w:rPr>
              <w:t>HEB vuông tại H)</w:t>
            </w:r>
          </w:p>
        </w:tc>
        <w:tc>
          <w:tcPr>
            <w:tcW w:w="993" w:type="dxa"/>
          </w:tcPr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44217" w:rsidTr="00880107">
        <w:tc>
          <w:tcPr>
            <w:tcW w:w="887" w:type="dxa"/>
            <w:vMerge/>
          </w:tcPr>
          <w:p w:rsidR="00244217" w:rsidRDefault="00244217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244217" w:rsidRDefault="000B44B5" w:rsidP="00244217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+/ </w:t>
            </w:r>
            <w:r w:rsidR="00244217">
              <w:rPr>
                <w:rFonts w:ascii="Times New Roman" w:hAnsi="Times New Roman" w:cs="Times New Roman"/>
                <w:sz w:val="30"/>
                <w:szCs w:val="28"/>
              </w:rPr>
              <w:sym w:font="Symbol" w:char="F044"/>
            </w:r>
            <w:r w:rsidR="00244217">
              <w:rPr>
                <w:rFonts w:ascii="Times New Roman" w:hAnsi="Times New Roman" w:cs="Times New Roman"/>
                <w:sz w:val="30"/>
                <w:szCs w:val="28"/>
              </w:rPr>
              <w:t xml:space="preserve">OKB cân tại O có </w:t>
            </w:r>
            <w:r w:rsidR="00244217" w:rsidRPr="0028185D">
              <w:rPr>
                <w:rFonts w:ascii="Times New Roman" w:hAnsi="Times New Roman" w:cs="Times New Roman"/>
                <w:position w:val="-4"/>
                <w:sz w:val="30"/>
                <w:szCs w:val="28"/>
              </w:rPr>
              <w:object w:dxaOrig="1120" w:dyaOrig="340">
                <v:shape id="_x0000_i1060" type="#_x0000_t75" style="width:63.75pt;height:19.5pt" o:ole="">
                  <v:imagedata r:id="rId76" o:title=""/>
                </v:shape>
                <o:OLEObject Type="Embed" ProgID="Equation.DSMT4" ShapeID="_x0000_i1060" DrawAspect="Content" ObjectID="_1644310507" r:id="rId77"/>
              </w:object>
            </w:r>
            <w:r w:rsidR="00244217">
              <w:rPr>
                <w:rFonts w:ascii="Times New Roman" w:hAnsi="Times New Roman" w:cs="Times New Roman"/>
                <w:sz w:val="30"/>
                <w:szCs w:val="28"/>
              </w:rPr>
              <w:t xml:space="preserve">nên </w:t>
            </w:r>
            <w:r w:rsidR="00244217">
              <w:rPr>
                <w:rFonts w:ascii="Times New Roman" w:hAnsi="Times New Roman" w:cs="Times New Roman"/>
                <w:sz w:val="30"/>
                <w:szCs w:val="28"/>
              </w:rPr>
              <w:sym w:font="Symbol" w:char="F044"/>
            </w:r>
            <w:r w:rsidR="00244217">
              <w:rPr>
                <w:rFonts w:ascii="Times New Roman" w:hAnsi="Times New Roman" w:cs="Times New Roman"/>
                <w:sz w:val="30"/>
                <w:szCs w:val="28"/>
              </w:rPr>
              <w:t xml:space="preserve">OKB vuông tại O </w:t>
            </w:r>
            <w:r w:rsidR="00244217"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 w:rsidR="00244217">
              <w:rPr>
                <w:rFonts w:ascii="Times New Roman" w:hAnsi="Times New Roman" w:cs="Times New Roman"/>
                <w:sz w:val="30"/>
                <w:szCs w:val="28"/>
              </w:rPr>
              <w:t>OK//MN (cùng vuông góc với AB) (đpcm)</w:t>
            </w:r>
          </w:p>
          <w:p w:rsidR="00244217" w:rsidRDefault="00244217" w:rsidP="00D30F31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>+/ Kẻ đường kính KK’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30"/>
                <w:szCs w:val="28"/>
              </w:rPr>
              <w:t>KK’M vuông tại M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KM</w:t>
            </w:r>
            <w:r w:rsidRPr="00EF117D"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>2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 + K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>’M</w:t>
            </w:r>
            <w:r w:rsidRPr="00EF117D"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>2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 =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>KK’</w:t>
            </w:r>
            <w:r w:rsidRPr="00BA41BF"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=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4R</w:t>
            </w:r>
            <w:r w:rsidRPr="00EF117D"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>2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.</w:t>
            </w:r>
          </w:p>
        </w:tc>
        <w:tc>
          <w:tcPr>
            <w:tcW w:w="993" w:type="dxa"/>
          </w:tcPr>
          <w:p w:rsidR="00244217" w:rsidRPr="00DD0220" w:rsidRDefault="0024421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44217" w:rsidTr="00880107">
        <w:tc>
          <w:tcPr>
            <w:tcW w:w="887" w:type="dxa"/>
            <w:vMerge/>
          </w:tcPr>
          <w:p w:rsidR="00244217" w:rsidRDefault="00244217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244217" w:rsidRDefault="00244217" w:rsidP="00244217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Lại có KK’//MN (cùng vuông góc với AB)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cung K’M = cung KN (t/c 2 dây song song chắn 2 cung bằng nhau)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K’M = KN.</w:t>
            </w:r>
          </w:p>
          <w:p w:rsidR="00244217" w:rsidRDefault="00244217" w:rsidP="00244217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Vậy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KM</w:t>
            </w:r>
            <w:r w:rsidRPr="00EF117D"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>2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 xml:space="preserve"> + 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>KN</w:t>
            </w:r>
            <w:r w:rsidRPr="00534CCD"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= </w:t>
            </w:r>
            <w:r w:rsidRPr="00EF117D">
              <w:rPr>
                <w:rFonts w:ascii="Times New Roman" w:hAnsi="Times New Roman" w:cs="Times New Roman"/>
                <w:sz w:val="30"/>
                <w:szCs w:val="28"/>
              </w:rPr>
              <w:t>4R</w:t>
            </w:r>
            <w:r w:rsidRPr="00EF117D">
              <w:rPr>
                <w:rFonts w:ascii="Times New Roman" w:hAnsi="Times New Roman" w:cs="Times New Roman"/>
                <w:sz w:val="30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(đpcm).</w:t>
            </w:r>
          </w:p>
        </w:tc>
        <w:tc>
          <w:tcPr>
            <w:tcW w:w="993" w:type="dxa"/>
          </w:tcPr>
          <w:p w:rsidR="00244217" w:rsidRPr="00DD0220" w:rsidRDefault="00244217" w:rsidP="002442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44217" w:rsidRPr="00DD0220" w:rsidRDefault="00244217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C536A" w:rsidTr="002B37A8">
        <w:tc>
          <w:tcPr>
            <w:tcW w:w="887" w:type="dxa"/>
            <w:vMerge/>
          </w:tcPr>
          <w:p w:rsidR="002C536A" w:rsidRDefault="002C536A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9740" w:type="dxa"/>
            <w:gridSpan w:val="2"/>
          </w:tcPr>
          <w:p w:rsidR="002C536A" w:rsidRPr="00DD0220" w:rsidRDefault="002C536A" w:rsidP="002442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7EE2">
              <w:rPr>
                <w:rFonts w:ascii="Times New Roman" w:hAnsi="Times New Roman" w:cs="Times New Roman"/>
                <w:b/>
                <w:sz w:val="30"/>
                <w:szCs w:val="28"/>
              </w:rPr>
              <w:t>2/: 0,5 điểm</w:t>
            </w:r>
          </w:p>
        </w:tc>
      </w:tr>
      <w:tr w:rsidR="005F7EE2" w:rsidTr="00880107">
        <w:tc>
          <w:tcPr>
            <w:tcW w:w="887" w:type="dxa"/>
            <w:vMerge/>
          </w:tcPr>
          <w:p w:rsidR="005F7EE2" w:rsidRDefault="005F7EE2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5F7EE2" w:rsidRPr="005F7EE2" w:rsidRDefault="005F7EE2" w:rsidP="005F7EE2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D0D9A">
              <w:rPr>
                <w:rFonts w:ascii="Times New Roman" w:hAnsi="Times New Roman" w:cs="Times New Roman"/>
                <w:sz w:val="28"/>
                <w:szCs w:val="28"/>
              </w:rPr>
              <w:t>Gọi thể tích của hình trụ là V</w:t>
            </w:r>
            <w:r w:rsidRPr="00CD0D9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CD0D9A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CD0D9A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 w:rsidRPr="00CD0D9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CD0D9A">
              <w:rPr>
                <w:rFonts w:ascii="Times New Roman" w:hAnsi="Times New Roman" w:cs="Times New Roman"/>
                <w:sz w:val="28"/>
                <w:szCs w:val="28"/>
              </w:rPr>
              <w:t>= 35dm</w:t>
            </w:r>
            <w:r w:rsidRPr="00CD0D9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93" w:type="dxa"/>
          </w:tcPr>
          <w:p w:rsidR="005F7EE2" w:rsidRPr="00DD0220" w:rsidRDefault="005F7EE2" w:rsidP="002442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3893" w:rsidTr="00880107">
        <w:tc>
          <w:tcPr>
            <w:tcW w:w="887" w:type="dxa"/>
            <w:vMerge/>
          </w:tcPr>
          <w:p w:rsidR="00583893" w:rsidRDefault="00583893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583893" w:rsidRPr="00CD0D9A" w:rsidRDefault="00583893" w:rsidP="00CD0D9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D0D9A">
              <w:rPr>
                <w:rFonts w:ascii="Times New Roman" w:hAnsi="Times New Roman" w:cs="Times New Roman"/>
                <w:sz w:val="28"/>
                <w:szCs w:val="28"/>
              </w:rPr>
              <w:t xml:space="preserve">Thể tích hình cầu </w:t>
            </w:r>
            <w:r w:rsidR="009D3036">
              <w:rPr>
                <w:rFonts w:ascii="Times New Roman" w:hAnsi="Times New Roman" w:cs="Times New Roman"/>
                <w:sz w:val="28"/>
                <w:szCs w:val="28"/>
              </w:rPr>
              <w:t xml:space="preserve">đường kính 6dm </w:t>
            </w:r>
            <w:r w:rsidRPr="00CD0D9A">
              <w:rPr>
                <w:rFonts w:ascii="Times New Roman" w:hAnsi="Times New Roman" w:cs="Times New Roman"/>
                <w:sz w:val="28"/>
                <w:szCs w:val="28"/>
              </w:rPr>
              <w:t xml:space="preserve">là </w:t>
            </w:r>
            <w:r w:rsidRPr="00CD0D9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620">
                <v:shape id="_x0000_i1061" type="#_x0000_t75" style="width:116.25pt;height:30.75pt" o:ole="">
                  <v:imagedata r:id="rId78" o:title=""/>
                </v:shape>
                <o:OLEObject Type="Embed" ProgID="Equation.DSMT4" ShapeID="_x0000_i1061" DrawAspect="Content" ObjectID="_1644310508" r:id="rId79"/>
              </w:object>
            </w:r>
          </w:p>
          <w:p w:rsidR="00583893" w:rsidRPr="00E16987" w:rsidRDefault="00583893" w:rsidP="00CD0D9A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D0D9A">
              <w:rPr>
                <w:rFonts w:ascii="Times New Roman" w:hAnsi="Times New Roman" w:cs="Times New Roman"/>
                <w:sz w:val="28"/>
                <w:szCs w:val="28"/>
              </w:rPr>
              <w:t>Suy ra V</w:t>
            </w:r>
            <w:r w:rsidRPr="00CD0D9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CD0D9A">
              <w:rPr>
                <w:rFonts w:ascii="Times New Roman" w:hAnsi="Times New Roman" w:cs="Times New Roman"/>
                <w:sz w:val="28"/>
                <w:szCs w:val="28"/>
              </w:rPr>
              <w:t>&lt;V</w:t>
            </w:r>
            <w:r w:rsidRPr="00CD0D9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CD0D9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3" w:type="dxa"/>
          </w:tcPr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DD0220" w:rsidRDefault="00583893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7620F" w:rsidTr="00F7620F">
        <w:tc>
          <w:tcPr>
            <w:tcW w:w="887" w:type="dxa"/>
            <w:vMerge w:val="restart"/>
            <w:vAlign w:val="center"/>
          </w:tcPr>
          <w:p w:rsidR="00F7620F" w:rsidRDefault="00F7620F" w:rsidP="00F7620F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  <w:p w:rsidR="00F7620F" w:rsidRDefault="00F7620F" w:rsidP="00F7620F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  <w:r w:rsidRPr="00534CCD">
              <w:rPr>
                <w:rFonts w:ascii="Times New Roman" w:hAnsi="Times New Roman" w:cs="Times New Roman"/>
                <w:b/>
                <w:sz w:val="26"/>
                <w:szCs w:val="28"/>
              </w:rPr>
              <w:t>Bài 5 (1,0 điể</w:t>
            </w: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>m</w:t>
            </w:r>
          </w:p>
        </w:tc>
        <w:tc>
          <w:tcPr>
            <w:tcW w:w="9740" w:type="dxa"/>
            <w:gridSpan w:val="2"/>
          </w:tcPr>
          <w:p w:rsidR="00F7620F" w:rsidRPr="002C536A" w:rsidRDefault="00F7620F" w:rsidP="0099612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C536A">
              <w:rPr>
                <w:rFonts w:ascii="Times New Roman" w:hAnsi="Times New Roman" w:cs="Times New Roman"/>
                <w:b/>
                <w:sz w:val="28"/>
                <w:szCs w:val="28"/>
              </w:rPr>
              <w:t>a/: 0,25 điểm</w:t>
            </w:r>
          </w:p>
        </w:tc>
      </w:tr>
      <w:tr w:rsidR="00F7620F" w:rsidTr="00880107">
        <w:tc>
          <w:tcPr>
            <w:tcW w:w="887" w:type="dxa"/>
            <w:vMerge/>
          </w:tcPr>
          <w:p w:rsidR="00F7620F" w:rsidRDefault="00F7620F" w:rsidP="00583893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F7620F" w:rsidRDefault="00F7620F" w:rsidP="002C536A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>Áp dụng bất đẳng thức Cosi cho 2 số a, b dương, ta có</w:t>
            </w:r>
          </w:p>
          <w:p w:rsidR="00F7620F" w:rsidRDefault="00F7620F" w:rsidP="002C536A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 w:rsidRPr="00823F81">
              <w:rPr>
                <w:rFonts w:ascii="Times New Roman" w:hAnsi="Times New Roman" w:cs="Times New Roman"/>
                <w:position w:val="-6"/>
                <w:sz w:val="30"/>
                <w:szCs w:val="28"/>
              </w:rPr>
              <w:object w:dxaOrig="1280" w:dyaOrig="340">
                <v:shape id="_x0000_i1062" type="#_x0000_t75" style="width:74.25pt;height:20.25pt" o:ole="">
                  <v:imagedata r:id="rId80" o:title=""/>
                </v:shape>
                <o:OLEObject Type="Embed" ProgID="Equation.DSMT4" ShapeID="_x0000_i1062" DrawAspect="Content" ObjectID="_1644310509" r:id="rId81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,  </w:t>
            </w:r>
            <w:r w:rsidRPr="00823F81">
              <w:rPr>
                <w:rFonts w:ascii="Times New Roman" w:hAnsi="Times New Roman" w:cs="Times New Roman"/>
                <w:position w:val="-26"/>
                <w:sz w:val="30"/>
                <w:szCs w:val="28"/>
              </w:rPr>
              <w:object w:dxaOrig="1400" w:dyaOrig="700">
                <v:shape id="_x0000_i1063" type="#_x0000_t75" style="width:77.25pt;height:39pt" o:ole="">
                  <v:imagedata r:id="rId82" o:title=""/>
                </v:shape>
                <o:OLEObject Type="Embed" ProgID="Equation.DSMT4" ShapeID="_x0000_i1063" DrawAspect="Content" ObjectID="_1644310510" r:id="rId83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>.</w:t>
            </w:r>
          </w:p>
          <w:p w:rsidR="00F7620F" w:rsidRDefault="00F7620F" w:rsidP="002C536A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</w:t>
            </w:r>
            <w:r w:rsidRPr="004923A1">
              <w:rPr>
                <w:rFonts w:ascii="Times New Roman" w:hAnsi="Times New Roman" w:cs="Times New Roman"/>
                <w:position w:val="-28"/>
                <w:sz w:val="30"/>
                <w:szCs w:val="28"/>
              </w:rPr>
              <w:object w:dxaOrig="5780" w:dyaOrig="680">
                <v:shape id="_x0000_i1064" type="#_x0000_t75" style="width:308.25pt;height:36pt" o:ole="">
                  <v:imagedata r:id="rId84" o:title=""/>
                </v:shape>
                <o:OLEObject Type="Embed" ProgID="Equation.DSMT4" ShapeID="_x0000_i1064" DrawAspect="Content" ObjectID="_1644310511" r:id="rId85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>(đpcm)</w:t>
            </w:r>
          </w:p>
          <w:p w:rsidR="00F7620F" w:rsidRPr="00CD0D9A" w:rsidRDefault="00F7620F" w:rsidP="002C536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>Dấu bằng xảy ra khi a = b.</w:t>
            </w:r>
          </w:p>
        </w:tc>
        <w:tc>
          <w:tcPr>
            <w:tcW w:w="993" w:type="dxa"/>
          </w:tcPr>
          <w:p w:rsidR="00F7620F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DD0220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7620F" w:rsidTr="00D20E5D">
        <w:tc>
          <w:tcPr>
            <w:tcW w:w="887" w:type="dxa"/>
            <w:vMerge/>
            <w:vAlign w:val="center"/>
          </w:tcPr>
          <w:p w:rsidR="00F7620F" w:rsidRDefault="00F7620F" w:rsidP="00583893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9740" w:type="dxa"/>
            <w:gridSpan w:val="2"/>
          </w:tcPr>
          <w:p w:rsidR="00F7620F" w:rsidRPr="00DD0220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6705">
              <w:rPr>
                <w:rFonts w:ascii="Times New Roman" w:hAnsi="Times New Roman" w:cs="Times New Roman"/>
                <w:b/>
                <w:sz w:val="30"/>
                <w:szCs w:val="28"/>
              </w:rPr>
              <w:t>b/: 0,75 điểm</w:t>
            </w:r>
          </w:p>
        </w:tc>
      </w:tr>
      <w:tr w:rsidR="00F7620F" w:rsidTr="00DB6705">
        <w:tc>
          <w:tcPr>
            <w:tcW w:w="887" w:type="dxa"/>
            <w:vMerge/>
            <w:vAlign w:val="center"/>
          </w:tcPr>
          <w:p w:rsidR="00F7620F" w:rsidRDefault="00F7620F" w:rsidP="00583893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F7620F" w:rsidRDefault="00F7620F" w:rsidP="00DB6705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>Theo câu a/ ta có</w:t>
            </w:r>
          </w:p>
          <w:p w:rsidR="00F7620F" w:rsidRPr="00DB6705" w:rsidRDefault="00F7620F" w:rsidP="00DB6705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  <w:r w:rsidRPr="00FF50C4">
              <w:rPr>
                <w:rFonts w:ascii="Times New Roman" w:hAnsi="Times New Roman" w:cs="Times New Roman"/>
                <w:position w:val="-76"/>
                <w:sz w:val="30"/>
                <w:szCs w:val="28"/>
              </w:rPr>
              <w:object w:dxaOrig="7640" w:dyaOrig="1640">
                <v:shape id="_x0000_i1065" type="#_x0000_t75" style="width:381.75pt;height:81.75pt" o:ole="">
                  <v:imagedata r:id="rId86" o:title=""/>
                </v:shape>
                <o:OLEObject Type="Embed" ProgID="Equation.DSMT4" ShapeID="_x0000_i1065" DrawAspect="Content" ObjectID="_1644310512" r:id="rId87"/>
              </w:object>
            </w:r>
          </w:p>
        </w:tc>
        <w:tc>
          <w:tcPr>
            <w:tcW w:w="993" w:type="dxa"/>
            <w:vAlign w:val="center"/>
          </w:tcPr>
          <w:p w:rsidR="00F7620F" w:rsidRPr="00DD0220" w:rsidRDefault="00F7620F" w:rsidP="00DB67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7620F" w:rsidTr="005C51E3">
        <w:trPr>
          <w:trHeight w:val="3690"/>
        </w:trPr>
        <w:tc>
          <w:tcPr>
            <w:tcW w:w="887" w:type="dxa"/>
            <w:vMerge/>
            <w:vAlign w:val="center"/>
          </w:tcPr>
          <w:p w:rsidR="00F7620F" w:rsidRDefault="00F7620F" w:rsidP="00583893">
            <w:pPr>
              <w:jc w:val="center"/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F7620F" w:rsidRPr="00EF117D" w:rsidRDefault="00F7620F" w:rsidP="002D25BD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Hoàn toàn tương tự, ta cũng có </w:t>
            </w:r>
          </w:p>
          <w:p w:rsidR="00F7620F" w:rsidRPr="00DB6705" w:rsidRDefault="00F7620F" w:rsidP="002D25BD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  <w:r w:rsidRPr="00FF50C4">
              <w:rPr>
                <w:rFonts w:ascii="Times New Roman" w:hAnsi="Times New Roman" w:cs="Times New Roman"/>
                <w:position w:val="-70"/>
                <w:sz w:val="30"/>
                <w:szCs w:val="28"/>
              </w:rPr>
              <w:object w:dxaOrig="4280" w:dyaOrig="1520">
                <v:shape id="_x0000_i1066" type="#_x0000_t75" style="width:213.75pt;height:75.75pt" o:ole="">
                  <v:imagedata r:id="rId88" o:title=""/>
                </v:shape>
                <o:OLEObject Type="Embed" ProgID="Equation.DSMT4" ShapeID="_x0000_i1066" DrawAspect="Content" ObjectID="_1644310513" r:id="rId89"/>
              </w:object>
            </w:r>
          </w:p>
          <w:p w:rsidR="00F7620F" w:rsidRDefault="00F7620F" w:rsidP="00FF50C4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Cộng từng vế 3 bất đẳng thức ta được: </w:t>
            </w:r>
          </w:p>
          <w:p w:rsidR="00F7620F" w:rsidRPr="00DB6705" w:rsidRDefault="00F7620F" w:rsidP="002D25BD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  <w:r w:rsidRPr="00BE7096">
              <w:rPr>
                <w:rFonts w:ascii="Times New Roman" w:hAnsi="Times New Roman" w:cs="Times New Roman"/>
                <w:position w:val="-68"/>
                <w:sz w:val="30"/>
                <w:szCs w:val="28"/>
              </w:rPr>
              <w:object w:dxaOrig="7020" w:dyaOrig="1480" w14:anchorId="60B919FE">
                <v:shape id="_x0000_i1067" type="#_x0000_t75" style="width:351pt;height:74.25pt" o:ole="">
                  <v:imagedata r:id="rId90" o:title=""/>
                </v:shape>
                <o:OLEObject Type="Embed" ProgID="Equation.DSMT4" ShapeID="_x0000_i1067" DrawAspect="Content" ObjectID="_1644310514" r:id="rId91"/>
              </w:object>
            </w:r>
          </w:p>
        </w:tc>
        <w:tc>
          <w:tcPr>
            <w:tcW w:w="993" w:type="dxa"/>
          </w:tcPr>
          <w:p w:rsidR="00F7620F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DD0220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DD0220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DD0220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DD0220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D022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F7620F" w:rsidRPr="00DD0220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620F" w:rsidTr="00D66EE5">
        <w:trPr>
          <w:trHeight w:val="1257"/>
        </w:trPr>
        <w:tc>
          <w:tcPr>
            <w:tcW w:w="887" w:type="dxa"/>
            <w:vMerge/>
          </w:tcPr>
          <w:p w:rsidR="00F7620F" w:rsidRDefault="00F7620F" w:rsidP="00996128">
            <w:pPr>
              <w:rPr>
                <w:rFonts w:ascii="Times New Roman" w:hAnsi="Times New Roman" w:cs="Times New Roman"/>
                <w:b/>
                <w:sz w:val="30"/>
                <w:szCs w:val="28"/>
              </w:rPr>
            </w:pPr>
          </w:p>
        </w:tc>
        <w:tc>
          <w:tcPr>
            <w:tcW w:w="8747" w:type="dxa"/>
          </w:tcPr>
          <w:p w:rsidR="00F7620F" w:rsidRDefault="00F7620F" w:rsidP="002D25BD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>Dấu bằng xảy ra khi x = y = z =</w:t>
            </w:r>
            <w:r w:rsidRPr="00564019">
              <w:rPr>
                <w:rFonts w:ascii="Times New Roman" w:hAnsi="Times New Roman" w:cs="Times New Roman"/>
                <w:position w:val="-24"/>
                <w:sz w:val="30"/>
                <w:szCs w:val="28"/>
              </w:rPr>
              <w:object w:dxaOrig="240" w:dyaOrig="620">
                <v:shape id="_x0000_i1068" type="#_x0000_t75" style="width:12pt;height:30.75pt" o:ole="">
                  <v:imagedata r:id="rId92" o:title=""/>
                </v:shape>
                <o:OLEObject Type="Embed" ProgID="Equation.DSMT4" ShapeID="_x0000_i1068" DrawAspect="Content" ObjectID="_1644310515" r:id="rId93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.</w:t>
            </w:r>
          </w:p>
          <w:p w:rsidR="00F7620F" w:rsidRDefault="00F7620F" w:rsidP="002D25BD">
            <w:pPr>
              <w:rPr>
                <w:rFonts w:ascii="Times New Roman" w:hAnsi="Times New Roman" w:cs="Times New Roman"/>
                <w:sz w:val="30"/>
                <w:szCs w:val="28"/>
              </w:rPr>
            </w:pP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Vậy GTLN của biểu thức P là </w:t>
            </w:r>
            <w:r w:rsidRPr="00BE7096">
              <w:rPr>
                <w:rFonts w:ascii="Times New Roman" w:hAnsi="Times New Roman" w:cs="Times New Roman"/>
                <w:position w:val="-24"/>
                <w:sz w:val="30"/>
                <w:szCs w:val="28"/>
              </w:rPr>
              <w:object w:dxaOrig="240" w:dyaOrig="620">
                <v:shape id="_x0000_i1069" type="#_x0000_t75" style="width:12pt;height:30.75pt" o:ole="">
                  <v:imagedata r:id="rId94" o:title=""/>
                </v:shape>
                <o:OLEObject Type="Embed" ProgID="Equation.DSMT4" ShapeID="_x0000_i1069" DrawAspect="Content" ObjectID="_1644310516" r:id="rId95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 xml:space="preserve"> khi x = y = z =</w:t>
            </w:r>
            <w:r w:rsidRPr="00564019">
              <w:rPr>
                <w:rFonts w:ascii="Times New Roman" w:hAnsi="Times New Roman" w:cs="Times New Roman"/>
                <w:position w:val="-24"/>
                <w:sz w:val="30"/>
                <w:szCs w:val="28"/>
              </w:rPr>
              <w:object w:dxaOrig="240" w:dyaOrig="620">
                <v:shape id="_x0000_i1070" type="#_x0000_t75" style="width:12pt;height:30.75pt" o:ole="">
                  <v:imagedata r:id="rId92" o:title=""/>
                </v:shape>
                <o:OLEObject Type="Embed" ProgID="Equation.DSMT4" ShapeID="_x0000_i1070" DrawAspect="Content" ObjectID="_1644310517" r:id="rId96"/>
              </w:object>
            </w:r>
            <w:r>
              <w:rPr>
                <w:rFonts w:ascii="Times New Roman" w:hAnsi="Times New Roman" w:cs="Times New Roman"/>
                <w:sz w:val="30"/>
                <w:szCs w:val="28"/>
              </w:rPr>
              <w:t>.</w:t>
            </w:r>
          </w:p>
        </w:tc>
        <w:tc>
          <w:tcPr>
            <w:tcW w:w="993" w:type="dxa"/>
          </w:tcPr>
          <w:p w:rsidR="00F7620F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DD0220" w:rsidRDefault="00F7620F" w:rsidP="00996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996128" w:rsidRDefault="00996128" w:rsidP="00996128">
      <w:pPr>
        <w:rPr>
          <w:rFonts w:ascii="Times New Roman" w:hAnsi="Times New Roman" w:cs="Times New Roman"/>
          <w:b/>
          <w:sz w:val="30"/>
          <w:szCs w:val="28"/>
        </w:rPr>
      </w:pPr>
    </w:p>
    <w:p w:rsidR="000328FE" w:rsidRPr="00EF117D" w:rsidRDefault="000328FE" w:rsidP="00107A1D">
      <w:pPr>
        <w:spacing w:after="0" w:line="240" w:lineRule="auto"/>
        <w:jc w:val="center"/>
        <w:rPr>
          <w:rFonts w:ascii="Times New Roman" w:hAnsi="Times New Roman" w:cs="Times New Roman"/>
          <w:sz w:val="30"/>
          <w:szCs w:val="28"/>
        </w:rPr>
      </w:pPr>
    </w:p>
    <w:sectPr w:rsidR="000328FE" w:rsidRPr="00EF117D" w:rsidSect="00C5013F">
      <w:footerReference w:type="default" r:id="rId97"/>
      <w:type w:val="continuous"/>
      <w:pgSz w:w="11909" w:h="16834" w:code="9"/>
      <w:pgMar w:top="567" w:right="567" w:bottom="567" w:left="964" w:header="113" w:footer="113" w:gutter="0"/>
      <w:cols w:space="720"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7505" w:rsidRDefault="00117505" w:rsidP="00C67953">
      <w:pPr>
        <w:spacing w:after="0" w:line="240" w:lineRule="auto"/>
      </w:pPr>
      <w:r>
        <w:separator/>
      </w:r>
    </w:p>
  </w:endnote>
  <w:endnote w:type="continuationSeparator" w:id="0">
    <w:p w:rsidR="00117505" w:rsidRDefault="00117505" w:rsidP="00C679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b/>
        <w:sz w:val="26"/>
      </w:rPr>
      <w:id w:val="20378414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E3D25" w:rsidRPr="00D917AC" w:rsidRDefault="005E3D25">
        <w:pPr>
          <w:pStyle w:val="Footer"/>
          <w:jc w:val="center"/>
          <w:rPr>
            <w:rFonts w:ascii="Times New Roman" w:hAnsi="Times New Roman" w:cs="Times New Roman"/>
            <w:b/>
            <w:sz w:val="26"/>
          </w:rPr>
        </w:pPr>
        <w:r w:rsidRPr="00D917AC">
          <w:rPr>
            <w:rFonts w:ascii="Times New Roman" w:hAnsi="Times New Roman" w:cs="Times New Roman"/>
            <w:b/>
            <w:sz w:val="26"/>
          </w:rPr>
          <w:t xml:space="preserve">Trang </w:t>
        </w:r>
        <w:r w:rsidRPr="00D917AC">
          <w:rPr>
            <w:rFonts w:ascii="Times New Roman" w:hAnsi="Times New Roman" w:cs="Times New Roman"/>
            <w:b/>
            <w:sz w:val="26"/>
          </w:rPr>
          <w:fldChar w:fldCharType="begin"/>
        </w:r>
        <w:r w:rsidRPr="00D917AC">
          <w:rPr>
            <w:rFonts w:ascii="Times New Roman" w:hAnsi="Times New Roman" w:cs="Times New Roman"/>
            <w:b/>
            <w:sz w:val="26"/>
          </w:rPr>
          <w:instrText xml:space="preserve"> PAGE   \* MERGEFORMAT </w:instrText>
        </w:r>
        <w:r w:rsidRPr="00D917AC">
          <w:rPr>
            <w:rFonts w:ascii="Times New Roman" w:hAnsi="Times New Roman" w:cs="Times New Roman"/>
            <w:b/>
            <w:sz w:val="26"/>
          </w:rPr>
          <w:fldChar w:fldCharType="separate"/>
        </w:r>
        <w:r w:rsidR="00AD3916">
          <w:rPr>
            <w:rFonts w:ascii="Times New Roman" w:hAnsi="Times New Roman" w:cs="Times New Roman"/>
            <w:b/>
            <w:noProof/>
            <w:sz w:val="26"/>
          </w:rPr>
          <w:t>1</w:t>
        </w:r>
        <w:r w:rsidRPr="00D917AC">
          <w:rPr>
            <w:rFonts w:ascii="Times New Roman" w:hAnsi="Times New Roman" w:cs="Times New Roman"/>
            <w:b/>
            <w:noProof/>
            <w:sz w:val="26"/>
          </w:rPr>
          <w:fldChar w:fldCharType="end"/>
        </w:r>
      </w:p>
    </w:sdtContent>
  </w:sdt>
  <w:p w:rsidR="005E3D25" w:rsidRPr="005E3D25" w:rsidRDefault="005E3D25" w:rsidP="005E3D25">
    <w:pPr>
      <w:pStyle w:val="Footer"/>
      <w:jc w:val="center"/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7505" w:rsidRDefault="00117505" w:rsidP="00C67953">
      <w:pPr>
        <w:spacing w:after="0" w:line="240" w:lineRule="auto"/>
      </w:pPr>
      <w:r>
        <w:separator/>
      </w:r>
    </w:p>
  </w:footnote>
  <w:footnote w:type="continuationSeparator" w:id="0">
    <w:p w:rsidR="00117505" w:rsidRDefault="00117505" w:rsidP="00C679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ACD88BF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10"/>
  <w:drawingGridVerticalSpacing w:val="435"/>
  <w:displayHorizont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14C1"/>
    <w:rsid w:val="00000E5F"/>
    <w:rsid w:val="00001F9F"/>
    <w:rsid w:val="00002E7B"/>
    <w:rsid w:val="00011EDF"/>
    <w:rsid w:val="00016E06"/>
    <w:rsid w:val="00023144"/>
    <w:rsid w:val="000328FE"/>
    <w:rsid w:val="000506A8"/>
    <w:rsid w:val="0005301D"/>
    <w:rsid w:val="000579C0"/>
    <w:rsid w:val="00060357"/>
    <w:rsid w:val="00063AF8"/>
    <w:rsid w:val="0007549F"/>
    <w:rsid w:val="00081984"/>
    <w:rsid w:val="00081B1F"/>
    <w:rsid w:val="000865AC"/>
    <w:rsid w:val="00090AD7"/>
    <w:rsid w:val="000930E5"/>
    <w:rsid w:val="000973E4"/>
    <w:rsid w:val="000A3C99"/>
    <w:rsid w:val="000A3DD6"/>
    <w:rsid w:val="000B3C1B"/>
    <w:rsid w:val="000B44B5"/>
    <w:rsid w:val="000B4C1A"/>
    <w:rsid w:val="000D36E4"/>
    <w:rsid w:val="000D78C8"/>
    <w:rsid w:val="000E1722"/>
    <w:rsid w:val="000E7BEE"/>
    <w:rsid w:val="000F12AE"/>
    <w:rsid w:val="001048D2"/>
    <w:rsid w:val="00106980"/>
    <w:rsid w:val="00107A1D"/>
    <w:rsid w:val="001130D5"/>
    <w:rsid w:val="00117505"/>
    <w:rsid w:val="001263A1"/>
    <w:rsid w:val="00127826"/>
    <w:rsid w:val="00127C29"/>
    <w:rsid w:val="00131327"/>
    <w:rsid w:val="00137CAA"/>
    <w:rsid w:val="001412A3"/>
    <w:rsid w:val="0014622A"/>
    <w:rsid w:val="00146A2A"/>
    <w:rsid w:val="00153BCE"/>
    <w:rsid w:val="00155036"/>
    <w:rsid w:val="001616BE"/>
    <w:rsid w:val="00163A85"/>
    <w:rsid w:val="00166CE3"/>
    <w:rsid w:val="001704B2"/>
    <w:rsid w:val="00173B25"/>
    <w:rsid w:val="001845B9"/>
    <w:rsid w:val="00184EA2"/>
    <w:rsid w:val="00184FE7"/>
    <w:rsid w:val="00185257"/>
    <w:rsid w:val="00197921"/>
    <w:rsid w:val="001B310D"/>
    <w:rsid w:val="001B3924"/>
    <w:rsid w:val="001B50D1"/>
    <w:rsid w:val="001C6A9D"/>
    <w:rsid w:val="001D00BA"/>
    <w:rsid w:val="001D44FE"/>
    <w:rsid w:val="001D534A"/>
    <w:rsid w:val="001D6927"/>
    <w:rsid w:val="001E065B"/>
    <w:rsid w:val="001E2F1B"/>
    <w:rsid w:val="001F1E89"/>
    <w:rsid w:val="001F41C2"/>
    <w:rsid w:val="002025DE"/>
    <w:rsid w:val="002176B2"/>
    <w:rsid w:val="00227B36"/>
    <w:rsid w:val="002355FC"/>
    <w:rsid w:val="00236C30"/>
    <w:rsid w:val="00244217"/>
    <w:rsid w:val="00244330"/>
    <w:rsid w:val="002449FD"/>
    <w:rsid w:val="002458BA"/>
    <w:rsid w:val="002471B3"/>
    <w:rsid w:val="002478F5"/>
    <w:rsid w:val="00253F28"/>
    <w:rsid w:val="00264988"/>
    <w:rsid w:val="00264DC3"/>
    <w:rsid w:val="002710A4"/>
    <w:rsid w:val="0027477C"/>
    <w:rsid w:val="0028185D"/>
    <w:rsid w:val="00282D61"/>
    <w:rsid w:val="00286740"/>
    <w:rsid w:val="002905DF"/>
    <w:rsid w:val="00293118"/>
    <w:rsid w:val="002A2681"/>
    <w:rsid w:val="002B14C1"/>
    <w:rsid w:val="002B19AD"/>
    <w:rsid w:val="002B2E74"/>
    <w:rsid w:val="002B3EB1"/>
    <w:rsid w:val="002B7861"/>
    <w:rsid w:val="002C536A"/>
    <w:rsid w:val="002D25BD"/>
    <w:rsid w:val="002F17A1"/>
    <w:rsid w:val="00305916"/>
    <w:rsid w:val="003079E3"/>
    <w:rsid w:val="00326C43"/>
    <w:rsid w:val="00346587"/>
    <w:rsid w:val="00361060"/>
    <w:rsid w:val="003619C4"/>
    <w:rsid w:val="003622CE"/>
    <w:rsid w:val="0037173F"/>
    <w:rsid w:val="0037699B"/>
    <w:rsid w:val="00381A32"/>
    <w:rsid w:val="00392A0D"/>
    <w:rsid w:val="00397474"/>
    <w:rsid w:val="003A20AB"/>
    <w:rsid w:val="003A44C8"/>
    <w:rsid w:val="003A737B"/>
    <w:rsid w:val="003D1406"/>
    <w:rsid w:val="003D4FBC"/>
    <w:rsid w:val="003D5522"/>
    <w:rsid w:val="00400C2D"/>
    <w:rsid w:val="004035DF"/>
    <w:rsid w:val="00433A7A"/>
    <w:rsid w:val="0046122D"/>
    <w:rsid w:val="00476BFC"/>
    <w:rsid w:val="00481A16"/>
    <w:rsid w:val="004923A1"/>
    <w:rsid w:val="00496D98"/>
    <w:rsid w:val="004A6886"/>
    <w:rsid w:val="004B072F"/>
    <w:rsid w:val="004B61D8"/>
    <w:rsid w:val="004C7385"/>
    <w:rsid w:val="004D3464"/>
    <w:rsid w:val="004D6A3E"/>
    <w:rsid w:val="004D7AF2"/>
    <w:rsid w:val="004E41FE"/>
    <w:rsid w:val="004E6A04"/>
    <w:rsid w:val="00525E87"/>
    <w:rsid w:val="005301BC"/>
    <w:rsid w:val="00534CCD"/>
    <w:rsid w:val="00535130"/>
    <w:rsid w:val="00541A44"/>
    <w:rsid w:val="00544A89"/>
    <w:rsid w:val="00556524"/>
    <w:rsid w:val="00564019"/>
    <w:rsid w:val="0056443B"/>
    <w:rsid w:val="00564CDC"/>
    <w:rsid w:val="00565377"/>
    <w:rsid w:val="00566415"/>
    <w:rsid w:val="00571DE1"/>
    <w:rsid w:val="00576139"/>
    <w:rsid w:val="00576674"/>
    <w:rsid w:val="005822F3"/>
    <w:rsid w:val="00583893"/>
    <w:rsid w:val="005A70AF"/>
    <w:rsid w:val="005B3A06"/>
    <w:rsid w:val="005C0708"/>
    <w:rsid w:val="005C44A0"/>
    <w:rsid w:val="005D5A9B"/>
    <w:rsid w:val="005E2B67"/>
    <w:rsid w:val="005E3D25"/>
    <w:rsid w:val="005E6CAF"/>
    <w:rsid w:val="005F3DED"/>
    <w:rsid w:val="005F5D38"/>
    <w:rsid w:val="005F7EE2"/>
    <w:rsid w:val="00606C49"/>
    <w:rsid w:val="00614BBF"/>
    <w:rsid w:val="00620D8D"/>
    <w:rsid w:val="00621C7F"/>
    <w:rsid w:val="00652311"/>
    <w:rsid w:val="0066457C"/>
    <w:rsid w:val="006721F7"/>
    <w:rsid w:val="00682ABD"/>
    <w:rsid w:val="00697531"/>
    <w:rsid w:val="006A6A09"/>
    <w:rsid w:val="006B1A0F"/>
    <w:rsid w:val="006B2E10"/>
    <w:rsid w:val="006C06E2"/>
    <w:rsid w:val="006D724F"/>
    <w:rsid w:val="006E1E50"/>
    <w:rsid w:val="006E39CB"/>
    <w:rsid w:val="006F30BD"/>
    <w:rsid w:val="006F567F"/>
    <w:rsid w:val="00701DB9"/>
    <w:rsid w:val="0070425C"/>
    <w:rsid w:val="007043B8"/>
    <w:rsid w:val="007107BF"/>
    <w:rsid w:val="00710C40"/>
    <w:rsid w:val="00722577"/>
    <w:rsid w:val="007231F9"/>
    <w:rsid w:val="00725B39"/>
    <w:rsid w:val="007279BF"/>
    <w:rsid w:val="0073260D"/>
    <w:rsid w:val="00746994"/>
    <w:rsid w:val="0075214A"/>
    <w:rsid w:val="007642F0"/>
    <w:rsid w:val="007667B6"/>
    <w:rsid w:val="0077480B"/>
    <w:rsid w:val="007A12AA"/>
    <w:rsid w:val="007A3162"/>
    <w:rsid w:val="007A3DA7"/>
    <w:rsid w:val="007A67F7"/>
    <w:rsid w:val="007B6A32"/>
    <w:rsid w:val="007D005A"/>
    <w:rsid w:val="007D3E7D"/>
    <w:rsid w:val="007D759D"/>
    <w:rsid w:val="007E1E9F"/>
    <w:rsid w:val="007E4E85"/>
    <w:rsid w:val="0080086B"/>
    <w:rsid w:val="00823F81"/>
    <w:rsid w:val="00837D80"/>
    <w:rsid w:val="00876B21"/>
    <w:rsid w:val="00880107"/>
    <w:rsid w:val="00880DD5"/>
    <w:rsid w:val="00884E70"/>
    <w:rsid w:val="00887D90"/>
    <w:rsid w:val="008C58F5"/>
    <w:rsid w:val="008D5060"/>
    <w:rsid w:val="00903051"/>
    <w:rsid w:val="00911C5A"/>
    <w:rsid w:val="00924BF0"/>
    <w:rsid w:val="0095426D"/>
    <w:rsid w:val="009718C3"/>
    <w:rsid w:val="00971A07"/>
    <w:rsid w:val="00973EE6"/>
    <w:rsid w:val="009816EB"/>
    <w:rsid w:val="009824DF"/>
    <w:rsid w:val="00984FB2"/>
    <w:rsid w:val="00996128"/>
    <w:rsid w:val="00996561"/>
    <w:rsid w:val="009A4743"/>
    <w:rsid w:val="009A64A2"/>
    <w:rsid w:val="009B5B0C"/>
    <w:rsid w:val="009D3036"/>
    <w:rsid w:val="009D6971"/>
    <w:rsid w:val="009D72CA"/>
    <w:rsid w:val="009F1620"/>
    <w:rsid w:val="009F40EF"/>
    <w:rsid w:val="00A04E16"/>
    <w:rsid w:val="00A10945"/>
    <w:rsid w:val="00A2499F"/>
    <w:rsid w:val="00A265AA"/>
    <w:rsid w:val="00A3789F"/>
    <w:rsid w:val="00A4187E"/>
    <w:rsid w:val="00A44542"/>
    <w:rsid w:val="00A475F0"/>
    <w:rsid w:val="00A50463"/>
    <w:rsid w:val="00A51E96"/>
    <w:rsid w:val="00A548B4"/>
    <w:rsid w:val="00A656E0"/>
    <w:rsid w:val="00A8437D"/>
    <w:rsid w:val="00A90117"/>
    <w:rsid w:val="00A92C9E"/>
    <w:rsid w:val="00A9781C"/>
    <w:rsid w:val="00AA6AE3"/>
    <w:rsid w:val="00AB65FA"/>
    <w:rsid w:val="00AB754C"/>
    <w:rsid w:val="00AB7FA5"/>
    <w:rsid w:val="00AD3589"/>
    <w:rsid w:val="00AD3916"/>
    <w:rsid w:val="00AD6AA2"/>
    <w:rsid w:val="00AE474A"/>
    <w:rsid w:val="00B13410"/>
    <w:rsid w:val="00B2030B"/>
    <w:rsid w:val="00B20D51"/>
    <w:rsid w:val="00B24F3D"/>
    <w:rsid w:val="00B25F33"/>
    <w:rsid w:val="00B334B9"/>
    <w:rsid w:val="00B47E6F"/>
    <w:rsid w:val="00B54E3C"/>
    <w:rsid w:val="00B63D5E"/>
    <w:rsid w:val="00B70ADB"/>
    <w:rsid w:val="00B76CE8"/>
    <w:rsid w:val="00B82107"/>
    <w:rsid w:val="00BA31A8"/>
    <w:rsid w:val="00BA41BF"/>
    <w:rsid w:val="00BB2FD7"/>
    <w:rsid w:val="00BB6B3A"/>
    <w:rsid w:val="00BB782A"/>
    <w:rsid w:val="00BB7AB8"/>
    <w:rsid w:val="00BC57D5"/>
    <w:rsid w:val="00BC7E06"/>
    <w:rsid w:val="00BD12A5"/>
    <w:rsid w:val="00BE7096"/>
    <w:rsid w:val="00BF03FE"/>
    <w:rsid w:val="00C06515"/>
    <w:rsid w:val="00C100C5"/>
    <w:rsid w:val="00C1561A"/>
    <w:rsid w:val="00C21869"/>
    <w:rsid w:val="00C238AF"/>
    <w:rsid w:val="00C25FCC"/>
    <w:rsid w:val="00C31875"/>
    <w:rsid w:val="00C5013F"/>
    <w:rsid w:val="00C532AF"/>
    <w:rsid w:val="00C612BB"/>
    <w:rsid w:val="00C64330"/>
    <w:rsid w:val="00C677B7"/>
    <w:rsid w:val="00C67953"/>
    <w:rsid w:val="00C838B7"/>
    <w:rsid w:val="00C8755A"/>
    <w:rsid w:val="00C938E8"/>
    <w:rsid w:val="00CA0522"/>
    <w:rsid w:val="00CA0BC1"/>
    <w:rsid w:val="00CA180F"/>
    <w:rsid w:val="00CA33B1"/>
    <w:rsid w:val="00CA45E2"/>
    <w:rsid w:val="00CA5D90"/>
    <w:rsid w:val="00CA5FE3"/>
    <w:rsid w:val="00CD0D9A"/>
    <w:rsid w:val="00CD5069"/>
    <w:rsid w:val="00CE7776"/>
    <w:rsid w:val="00CF16EB"/>
    <w:rsid w:val="00CF2F85"/>
    <w:rsid w:val="00D17022"/>
    <w:rsid w:val="00D21B2C"/>
    <w:rsid w:val="00D30F31"/>
    <w:rsid w:val="00D31E89"/>
    <w:rsid w:val="00D42C51"/>
    <w:rsid w:val="00D44201"/>
    <w:rsid w:val="00D457BD"/>
    <w:rsid w:val="00D469E5"/>
    <w:rsid w:val="00D55234"/>
    <w:rsid w:val="00D60E3B"/>
    <w:rsid w:val="00D63907"/>
    <w:rsid w:val="00D66EB1"/>
    <w:rsid w:val="00D66EE5"/>
    <w:rsid w:val="00D839E8"/>
    <w:rsid w:val="00D8636C"/>
    <w:rsid w:val="00D917AC"/>
    <w:rsid w:val="00D91F14"/>
    <w:rsid w:val="00D943A4"/>
    <w:rsid w:val="00DB6705"/>
    <w:rsid w:val="00DB72FD"/>
    <w:rsid w:val="00DD0220"/>
    <w:rsid w:val="00DD09C2"/>
    <w:rsid w:val="00DD13CE"/>
    <w:rsid w:val="00E071CC"/>
    <w:rsid w:val="00E10338"/>
    <w:rsid w:val="00E16987"/>
    <w:rsid w:val="00E22E8A"/>
    <w:rsid w:val="00E42939"/>
    <w:rsid w:val="00E438F3"/>
    <w:rsid w:val="00E46CC9"/>
    <w:rsid w:val="00E515C9"/>
    <w:rsid w:val="00E62432"/>
    <w:rsid w:val="00E63FCA"/>
    <w:rsid w:val="00E71687"/>
    <w:rsid w:val="00E72C9A"/>
    <w:rsid w:val="00E7341B"/>
    <w:rsid w:val="00EA15CA"/>
    <w:rsid w:val="00EA393D"/>
    <w:rsid w:val="00EA4E58"/>
    <w:rsid w:val="00EB6D18"/>
    <w:rsid w:val="00EB7B65"/>
    <w:rsid w:val="00EE29F0"/>
    <w:rsid w:val="00EF058B"/>
    <w:rsid w:val="00EF06C5"/>
    <w:rsid w:val="00EF117D"/>
    <w:rsid w:val="00EF7440"/>
    <w:rsid w:val="00F108AD"/>
    <w:rsid w:val="00F301DA"/>
    <w:rsid w:val="00F30E9A"/>
    <w:rsid w:val="00F34790"/>
    <w:rsid w:val="00F3725E"/>
    <w:rsid w:val="00F37F85"/>
    <w:rsid w:val="00F407AF"/>
    <w:rsid w:val="00F57688"/>
    <w:rsid w:val="00F7620F"/>
    <w:rsid w:val="00F8102B"/>
    <w:rsid w:val="00F94CBE"/>
    <w:rsid w:val="00FC315F"/>
    <w:rsid w:val="00FD2681"/>
    <w:rsid w:val="00FE61A6"/>
    <w:rsid w:val="00FF50C4"/>
    <w:rsid w:val="00FF7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E0748A5-6E13-498B-90C4-DA7FCF1C12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961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Bullet">
    <w:name w:val="List Bullet"/>
    <w:basedOn w:val="Normal"/>
    <w:uiPriority w:val="99"/>
    <w:unhideWhenUsed/>
    <w:rsid w:val="00BA41BF"/>
    <w:pPr>
      <w:numPr>
        <w:numId w:val="1"/>
      </w:numPr>
      <w:contextualSpacing/>
    </w:pPr>
  </w:style>
  <w:style w:type="paragraph" w:styleId="Header">
    <w:name w:val="header"/>
    <w:basedOn w:val="Normal"/>
    <w:link w:val="HeaderChar"/>
    <w:uiPriority w:val="99"/>
    <w:unhideWhenUsed/>
    <w:rsid w:val="00C679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7953"/>
  </w:style>
  <w:style w:type="paragraph" w:styleId="Footer">
    <w:name w:val="footer"/>
    <w:basedOn w:val="Normal"/>
    <w:link w:val="FooterChar"/>
    <w:uiPriority w:val="99"/>
    <w:unhideWhenUsed/>
    <w:rsid w:val="00C679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7953"/>
  </w:style>
  <w:style w:type="paragraph" w:styleId="NoSpacing">
    <w:name w:val="No Spacing"/>
    <w:link w:val="NoSpacingChar"/>
    <w:uiPriority w:val="1"/>
    <w:qFormat/>
    <w:rsid w:val="00127C29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127C29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01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13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e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07</Words>
  <Characters>517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7-05-08T06:14:00Z</cp:lastPrinted>
  <dcterms:created xsi:type="dcterms:W3CDTF">2020-02-27T05:07:00Z</dcterms:created>
  <dcterms:modified xsi:type="dcterms:W3CDTF">2020-02-27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